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67" r:id="rId2"/>
    <p:sldId id="299" r:id="rId3"/>
    <p:sldId id="298" r:id="rId4"/>
    <p:sldId id="300" r:id="rId5"/>
    <p:sldId id="301" r:id="rId6"/>
    <p:sldId id="306" r:id="rId7"/>
    <p:sldId id="307" r:id="rId8"/>
    <p:sldId id="304" r:id="rId9"/>
    <p:sldId id="294" r:id="rId10"/>
    <p:sldId id="262" r:id="rId11"/>
    <p:sldId id="297" r:id="rId12"/>
    <p:sldId id="302" r:id="rId13"/>
    <p:sldId id="295" r:id="rId14"/>
    <p:sldId id="293" r:id="rId15"/>
    <p:sldId id="287" r:id="rId16"/>
    <p:sldId id="296" r:id="rId17"/>
    <p:sldId id="286" r:id="rId18"/>
    <p:sldId id="303" r:id="rId19"/>
    <p:sldId id="305" r:id="rId2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66FF99"/>
    <a:srgbClr val="FFFF00"/>
    <a:srgbClr val="FF0066"/>
    <a:srgbClr val="008080"/>
    <a:srgbClr val="9966FF"/>
    <a:srgbClr val="9999FF"/>
    <a:srgbClr val="CC00FF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6" autoAdjust="0"/>
    <p:restoredTop sz="90841" autoAdjust="0"/>
  </p:normalViewPr>
  <p:slideViewPr>
    <p:cSldViewPr>
      <p:cViewPr varScale="1">
        <p:scale>
          <a:sx n="40" d="100"/>
          <a:sy n="40" d="100"/>
        </p:scale>
        <p:origin x="-582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7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5B58E7A-6F32-4474-9724-B4574B9866C1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EB48B1A-C2E2-48D1-859D-BC6D96C58701}">
      <dgm:prSet phldrT="[文本]"/>
      <dgm:spPr/>
      <dgm:t>
        <a:bodyPr/>
        <a:lstStyle/>
        <a:p>
          <a:r>
            <a:rPr lang="en-US" altLang="zh-CN" dirty="0" smtClean="0"/>
            <a:t>30</a:t>
          </a:r>
          <a:endParaRPr lang="zh-CN" altLang="en-US" dirty="0"/>
        </a:p>
      </dgm:t>
    </dgm:pt>
    <dgm:pt modelId="{A31AE6D1-5054-47D4-85D8-C61513313F5F}" type="parTrans" cxnId="{F2401568-DB4F-49B7-A8D2-56257C7C92BF}">
      <dgm:prSet/>
      <dgm:spPr/>
      <dgm:t>
        <a:bodyPr/>
        <a:lstStyle/>
        <a:p>
          <a:endParaRPr lang="zh-CN" altLang="en-US"/>
        </a:p>
      </dgm:t>
    </dgm:pt>
    <dgm:pt modelId="{B2C3E76A-6A63-41CB-9548-BC6905EDFB37}" type="sibTrans" cxnId="{F2401568-DB4F-49B7-A8D2-56257C7C92BF}">
      <dgm:prSet/>
      <dgm:spPr/>
      <dgm:t>
        <a:bodyPr/>
        <a:lstStyle/>
        <a:p>
          <a:endParaRPr lang="zh-CN" altLang="en-US"/>
        </a:p>
      </dgm:t>
    </dgm:pt>
    <dgm:pt modelId="{FCFED11A-F7A9-4D53-965E-2716013CB73A}">
      <dgm:prSet phldrT="[文本]"/>
      <dgm:spPr/>
      <dgm:t>
        <a:bodyPr/>
        <a:lstStyle/>
        <a:p>
          <a:r>
            <a:rPr lang="en-US" altLang="zh-CN" dirty="0" smtClean="0"/>
            <a:t>6</a:t>
          </a:r>
          <a:endParaRPr lang="zh-CN" altLang="en-US" dirty="0"/>
        </a:p>
      </dgm:t>
    </dgm:pt>
    <dgm:pt modelId="{68C562F1-9E15-460D-8A58-C9E06BEEC888}" type="parTrans" cxnId="{F160D531-1324-452D-BC53-B75DBCBAFD22}">
      <dgm:prSet/>
      <dgm:spPr/>
      <dgm:t>
        <a:bodyPr/>
        <a:lstStyle/>
        <a:p>
          <a:endParaRPr lang="zh-CN" altLang="en-US"/>
        </a:p>
      </dgm:t>
    </dgm:pt>
    <dgm:pt modelId="{9D75B513-11B3-4F4F-9F95-AB8EA6C5CFDF}" type="sibTrans" cxnId="{F160D531-1324-452D-BC53-B75DBCBAFD22}">
      <dgm:prSet/>
      <dgm:spPr/>
      <dgm:t>
        <a:bodyPr/>
        <a:lstStyle/>
        <a:p>
          <a:endParaRPr lang="zh-CN" altLang="en-US"/>
        </a:p>
      </dgm:t>
    </dgm:pt>
    <dgm:pt modelId="{E3B8C935-73DC-4D99-9F39-6ED60E716F98}">
      <dgm:prSet phldrT="[文本]"/>
      <dgm:spPr/>
      <dgm:t>
        <a:bodyPr/>
        <a:lstStyle/>
        <a:p>
          <a:r>
            <a:rPr lang="en-US" altLang="zh-CN" dirty="0" smtClean="0"/>
            <a:t>2</a:t>
          </a:r>
          <a:endParaRPr lang="zh-CN" altLang="en-US" dirty="0"/>
        </a:p>
      </dgm:t>
    </dgm:pt>
    <dgm:pt modelId="{8BED69CA-0EB4-4535-9EA7-348691D5606E}" type="parTrans" cxnId="{DF8CEA1B-8EDA-4AE0-BB37-18FA3A4868C7}">
      <dgm:prSet/>
      <dgm:spPr/>
      <dgm:t>
        <a:bodyPr/>
        <a:lstStyle/>
        <a:p>
          <a:endParaRPr lang="zh-CN" altLang="en-US"/>
        </a:p>
      </dgm:t>
    </dgm:pt>
    <dgm:pt modelId="{D48B2FD7-837C-45CE-9365-CE6AC18732FC}" type="sibTrans" cxnId="{DF8CEA1B-8EDA-4AE0-BB37-18FA3A4868C7}">
      <dgm:prSet/>
      <dgm:spPr/>
      <dgm:t>
        <a:bodyPr/>
        <a:lstStyle/>
        <a:p>
          <a:endParaRPr lang="zh-CN" altLang="en-US"/>
        </a:p>
      </dgm:t>
    </dgm:pt>
    <dgm:pt modelId="{7D63CD6E-3CD0-484C-8FA0-4BCC2C08094D}">
      <dgm:prSet phldrT="[文本]"/>
      <dgm:spPr/>
      <dgm:t>
        <a:bodyPr/>
        <a:lstStyle/>
        <a:p>
          <a:r>
            <a:rPr lang="en-US" altLang="zh-CN" dirty="0" smtClean="0"/>
            <a:t>3</a:t>
          </a:r>
          <a:endParaRPr lang="zh-CN" altLang="en-US" dirty="0"/>
        </a:p>
      </dgm:t>
    </dgm:pt>
    <dgm:pt modelId="{43966A93-8E83-4F74-9692-FBE7C62A0C96}" type="parTrans" cxnId="{02E5641F-5F06-4511-882A-B2A4B44FC9D2}">
      <dgm:prSet/>
      <dgm:spPr/>
      <dgm:t>
        <a:bodyPr/>
        <a:lstStyle/>
        <a:p>
          <a:endParaRPr lang="zh-CN" altLang="en-US"/>
        </a:p>
      </dgm:t>
    </dgm:pt>
    <dgm:pt modelId="{9185A8CA-1DBF-4F4E-9DA5-F35DB687848E}" type="sibTrans" cxnId="{02E5641F-5F06-4511-882A-B2A4B44FC9D2}">
      <dgm:prSet/>
      <dgm:spPr/>
      <dgm:t>
        <a:bodyPr/>
        <a:lstStyle/>
        <a:p>
          <a:endParaRPr lang="zh-CN" altLang="en-US"/>
        </a:p>
      </dgm:t>
    </dgm:pt>
    <dgm:pt modelId="{9BDA92F7-4BBB-4364-8BFA-A1C0E6C20D59}">
      <dgm:prSet phldrT="[文本]"/>
      <dgm:spPr/>
      <dgm:t>
        <a:bodyPr/>
        <a:lstStyle/>
        <a:p>
          <a:r>
            <a:rPr lang="en-US" altLang="zh-CN" dirty="0" smtClean="0"/>
            <a:t>5</a:t>
          </a:r>
          <a:endParaRPr lang="zh-CN" altLang="en-US" dirty="0"/>
        </a:p>
      </dgm:t>
    </dgm:pt>
    <dgm:pt modelId="{B95FF4D2-4725-4138-99BD-F0A1D8B9C708}" type="parTrans" cxnId="{256BCFB8-E543-42E4-9C25-C6AF7268D8F4}">
      <dgm:prSet/>
      <dgm:spPr/>
      <dgm:t>
        <a:bodyPr/>
        <a:lstStyle/>
        <a:p>
          <a:endParaRPr lang="zh-CN" altLang="en-US"/>
        </a:p>
      </dgm:t>
    </dgm:pt>
    <dgm:pt modelId="{EF8435FA-CA27-4E63-81A0-663B10680B3A}" type="sibTrans" cxnId="{256BCFB8-E543-42E4-9C25-C6AF7268D8F4}">
      <dgm:prSet/>
      <dgm:spPr/>
      <dgm:t>
        <a:bodyPr/>
        <a:lstStyle/>
        <a:p>
          <a:endParaRPr lang="zh-CN" altLang="en-US"/>
        </a:p>
      </dgm:t>
    </dgm:pt>
    <dgm:pt modelId="{4086F0FD-689C-47C3-AF14-AE39E2674A1F}">
      <dgm:prSet phldrT="[文本]"/>
      <dgm:spPr/>
      <dgm:t>
        <a:bodyPr/>
        <a:lstStyle/>
        <a:p>
          <a:r>
            <a:rPr lang="zh-CN" altLang="en-US" dirty="0" smtClean="0"/>
            <a:t>顶层</a:t>
          </a:r>
          <a:endParaRPr lang="zh-CN" altLang="en-US" dirty="0"/>
        </a:p>
      </dgm:t>
    </dgm:pt>
    <dgm:pt modelId="{A3117653-D97C-4FFE-A651-AE9BE4205839}" type="parTrans" cxnId="{84292DA9-E7AF-4274-8CC3-A556DD1A90F3}">
      <dgm:prSet/>
      <dgm:spPr/>
      <dgm:t>
        <a:bodyPr/>
        <a:lstStyle/>
        <a:p>
          <a:endParaRPr lang="zh-CN" altLang="en-US"/>
        </a:p>
      </dgm:t>
    </dgm:pt>
    <dgm:pt modelId="{FDDE053F-8BEC-4363-B281-1125FA6AA772}" type="sibTrans" cxnId="{84292DA9-E7AF-4274-8CC3-A556DD1A90F3}">
      <dgm:prSet/>
      <dgm:spPr/>
      <dgm:t>
        <a:bodyPr/>
        <a:lstStyle/>
        <a:p>
          <a:endParaRPr lang="zh-CN" altLang="en-US"/>
        </a:p>
      </dgm:t>
    </dgm:pt>
    <dgm:pt modelId="{1988CD67-F6C4-4998-A925-97F24019222A}">
      <dgm:prSet phldrT="[文本]"/>
      <dgm:spPr/>
      <dgm:t>
        <a:bodyPr/>
        <a:lstStyle/>
        <a:p>
          <a:r>
            <a:rPr lang="zh-CN" altLang="en-US" dirty="0" smtClean="0"/>
            <a:t>第一层</a:t>
          </a:r>
          <a:endParaRPr lang="zh-CN" altLang="en-US" dirty="0"/>
        </a:p>
      </dgm:t>
    </dgm:pt>
    <dgm:pt modelId="{4CAA8517-501E-4179-8B28-52C8DBEE5CCA}" type="parTrans" cxnId="{01E4C32F-6E74-4765-BA08-96413521DE92}">
      <dgm:prSet/>
      <dgm:spPr/>
      <dgm:t>
        <a:bodyPr/>
        <a:lstStyle/>
        <a:p>
          <a:endParaRPr lang="zh-CN" altLang="en-US"/>
        </a:p>
      </dgm:t>
    </dgm:pt>
    <dgm:pt modelId="{6D0D5B5B-2839-4225-91A7-3050608BA6F7}" type="sibTrans" cxnId="{01E4C32F-6E74-4765-BA08-96413521DE92}">
      <dgm:prSet/>
      <dgm:spPr/>
      <dgm:t>
        <a:bodyPr/>
        <a:lstStyle/>
        <a:p>
          <a:endParaRPr lang="zh-CN" altLang="en-US"/>
        </a:p>
      </dgm:t>
    </dgm:pt>
    <dgm:pt modelId="{7E34A89C-FD25-4061-94F5-33EF4498DB3D}">
      <dgm:prSet phldrT="[文本]"/>
      <dgm:spPr/>
      <dgm:t>
        <a:bodyPr/>
        <a:lstStyle/>
        <a:p>
          <a:r>
            <a:rPr lang="zh-CN" altLang="en-US" dirty="0" smtClean="0"/>
            <a:t>第二层</a:t>
          </a:r>
          <a:endParaRPr lang="zh-CN" altLang="en-US" dirty="0"/>
        </a:p>
      </dgm:t>
    </dgm:pt>
    <dgm:pt modelId="{815BEE73-DB05-4A4F-8109-7B3D98996477}" type="parTrans" cxnId="{64B504C4-1095-4F8D-9712-7FCF2F34C953}">
      <dgm:prSet/>
      <dgm:spPr/>
      <dgm:t>
        <a:bodyPr/>
        <a:lstStyle/>
        <a:p>
          <a:endParaRPr lang="zh-CN" altLang="en-US"/>
        </a:p>
      </dgm:t>
    </dgm:pt>
    <dgm:pt modelId="{98B98BC4-E48B-4035-9DD2-9879111A383D}" type="sibTrans" cxnId="{64B504C4-1095-4F8D-9712-7FCF2F34C953}">
      <dgm:prSet/>
      <dgm:spPr/>
      <dgm:t>
        <a:bodyPr/>
        <a:lstStyle/>
        <a:p>
          <a:endParaRPr lang="zh-CN" altLang="en-US"/>
        </a:p>
      </dgm:t>
    </dgm:pt>
    <dgm:pt modelId="{83FEB80C-803B-4437-BD6F-13746FA03B0E}" type="pres">
      <dgm:prSet presAssocID="{A5B58E7A-6F32-4474-9724-B4574B9866C1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CF087A9-A81C-41AA-9046-A44F4A949949}" type="pres">
      <dgm:prSet presAssocID="{A5B58E7A-6F32-4474-9724-B4574B9866C1}" presName="hierFlow" presStyleCnt="0"/>
      <dgm:spPr/>
    </dgm:pt>
    <dgm:pt modelId="{620F9951-3F9F-4E21-B5EB-B763BFCE70F3}" type="pres">
      <dgm:prSet presAssocID="{A5B58E7A-6F32-4474-9724-B4574B9866C1}" presName="firstBuf" presStyleCnt="0"/>
      <dgm:spPr/>
    </dgm:pt>
    <dgm:pt modelId="{6A39E79D-A818-47E2-8674-6D8D6F866E98}" type="pres">
      <dgm:prSet presAssocID="{A5B58E7A-6F32-4474-9724-B4574B9866C1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16B5070B-AFFD-4693-89CA-BD40D789200F}" type="pres">
      <dgm:prSet presAssocID="{0EB48B1A-C2E2-48D1-859D-BC6D96C58701}" presName="Name14" presStyleCnt="0"/>
      <dgm:spPr/>
    </dgm:pt>
    <dgm:pt modelId="{A272F2BE-D11C-470F-B0A5-EDAEA36E00C2}" type="pres">
      <dgm:prSet presAssocID="{0EB48B1A-C2E2-48D1-859D-BC6D96C58701}" presName="level1Shape" presStyleLbl="node0" presStyleIdx="0" presStyleCnt="1" custLinFactNeighborX="1198" custLinFactNeighborY="-388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F7AE3D-E699-4F58-952F-FBDE821E5EE3}" type="pres">
      <dgm:prSet presAssocID="{0EB48B1A-C2E2-48D1-859D-BC6D96C58701}" presName="hierChild2" presStyleCnt="0"/>
      <dgm:spPr/>
    </dgm:pt>
    <dgm:pt modelId="{160D4B3E-4CDD-431E-9494-D23909A4801F}" type="pres">
      <dgm:prSet presAssocID="{68C562F1-9E15-460D-8A58-C9E06BEEC888}" presName="Name19" presStyleLbl="parChTrans1D2" presStyleIdx="0" presStyleCnt="2"/>
      <dgm:spPr/>
      <dgm:t>
        <a:bodyPr/>
        <a:lstStyle/>
        <a:p>
          <a:endParaRPr lang="zh-CN" altLang="en-US"/>
        </a:p>
      </dgm:t>
    </dgm:pt>
    <dgm:pt modelId="{0BD308AD-078A-4AC4-B71C-4A2AA01FA020}" type="pres">
      <dgm:prSet presAssocID="{FCFED11A-F7A9-4D53-965E-2716013CB73A}" presName="Name21" presStyleCnt="0"/>
      <dgm:spPr/>
    </dgm:pt>
    <dgm:pt modelId="{34285337-74D1-415D-A27B-E34E279CE4FB}" type="pres">
      <dgm:prSet presAssocID="{FCFED11A-F7A9-4D53-965E-2716013CB73A}" presName="level2Shape" presStyleLbl="node2" presStyleIdx="0" presStyleCnt="2" custScaleX="90496" custScaleY="83299" custLinFactNeighborX="-30091" custLinFactNeighborY="-5501"/>
      <dgm:spPr/>
      <dgm:t>
        <a:bodyPr/>
        <a:lstStyle/>
        <a:p>
          <a:endParaRPr lang="zh-CN" altLang="en-US"/>
        </a:p>
      </dgm:t>
    </dgm:pt>
    <dgm:pt modelId="{BDA6D1B8-2815-4EBD-A030-42A84DDEE546}" type="pres">
      <dgm:prSet presAssocID="{FCFED11A-F7A9-4D53-965E-2716013CB73A}" presName="hierChild3" presStyleCnt="0"/>
      <dgm:spPr/>
    </dgm:pt>
    <dgm:pt modelId="{AE510874-482D-4F60-8888-F703D713A6BA}" type="pres">
      <dgm:prSet presAssocID="{8BED69CA-0EB4-4535-9EA7-348691D5606E}" presName="Name19" presStyleLbl="parChTrans1D3" presStyleIdx="0" presStyleCnt="2"/>
      <dgm:spPr/>
      <dgm:t>
        <a:bodyPr/>
        <a:lstStyle/>
        <a:p>
          <a:endParaRPr lang="zh-CN" altLang="en-US"/>
        </a:p>
      </dgm:t>
    </dgm:pt>
    <dgm:pt modelId="{7FDD67D4-0237-4BB0-BE78-C6E46C1D5055}" type="pres">
      <dgm:prSet presAssocID="{E3B8C935-73DC-4D99-9F39-6ED60E716F98}" presName="Name21" presStyleCnt="0"/>
      <dgm:spPr/>
    </dgm:pt>
    <dgm:pt modelId="{8603C7A1-C34A-4C80-AF3C-F94A7C7C8333}" type="pres">
      <dgm:prSet presAssocID="{E3B8C935-73DC-4D99-9F39-6ED60E716F98}" presName="level2Shape" presStyleLbl="node3" presStyleIdx="0" presStyleCnt="2" custLinFactNeighborX="2947" custLinFactNeighborY="721"/>
      <dgm:spPr/>
      <dgm:t>
        <a:bodyPr/>
        <a:lstStyle/>
        <a:p>
          <a:endParaRPr lang="zh-CN" altLang="en-US"/>
        </a:p>
      </dgm:t>
    </dgm:pt>
    <dgm:pt modelId="{8E41C54A-EEC9-4453-88E3-427801991C69}" type="pres">
      <dgm:prSet presAssocID="{E3B8C935-73DC-4D99-9F39-6ED60E716F98}" presName="hierChild3" presStyleCnt="0"/>
      <dgm:spPr/>
    </dgm:pt>
    <dgm:pt modelId="{297C0AC7-76BE-4739-853D-6BBBD687B1C1}" type="pres">
      <dgm:prSet presAssocID="{43966A93-8E83-4F74-9692-FBE7C62A0C96}" presName="Name19" presStyleLbl="parChTrans1D3" presStyleIdx="1" presStyleCnt="2"/>
      <dgm:spPr/>
      <dgm:t>
        <a:bodyPr/>
        <a:lstStyle/>
        <a:p>
          <a:endParaRPr lang="zh-CN" altLang="en-US"/>
        </a:p>
      </dgm:t>
    </dgm:pt>
    <dgm:pt modelId="{763277F4-1842-4DC6-9BAB-E37BCD4F88E8}" type="pres">
      <dgm:prSet presAssocID="{7D63CD6E-3CD0-484C-8FA0-4BCC2C08094D}" presName="Name21" presStyleCnt="0"/>
      <dgm:spPr/>
    </dgm:pt>
    <dgm:pt modelId="{DD153390-0548-487C-8A6B-8D1EB5D21D79}" type="pres">
      <dgm:prSet presAssocID="{7D63CD6E-3CD0-484C-8FA0-4BCC2C08094D}" presName="level2Shape" presStyleLbl="node3" presStyleIdx="1" presStyleCnt="2"/>
      <dgm:spPr/>
      <dgm:t>
        <a:bodyPr/>
        <a:lstStyle/>
        <a:p>
          <a:endParaRPr lang="zh-CN" altLang="en-US"/>
        </a:p>
      </dgm:t>
    </dgm:pt>
    <dgm:pt modelId="{875012DA-9DAC-42FF-87D3-3270ECE4B193}" type="pres">
      <dgm:prSet presAssocID="{7D63CD6E-3CD0-484C-8FA0-4BCC2C08094D}" presName="hierChild3" presStyleCnt="0"/>
      <dgm:spPr/>
    </dgm:pt>
    <dgm:pt modelId="{90334088-0E71-42F3-8C35-9A3FE9B6522A}" type="pres">
      <dgm:prSet presAssocID="{B95FF4D2-4725-4138-99BD-F0A1D8B9C708}" presName="Name19" presStyleLbl="parChTrans1D2" presStyleIdx="1" presStyleCnt="2"/>
      <dgm:spPr/>
      <dgm:t>
        <a:bodyPr/>
        <a:lstStyle/>
        <a:p>
          <a:endParaRPr lang="zh-CN" altLang="en-US"/>
        </a:p>
      </dgm:t>
    </dgm:pt>
    <dgm:pt modelId="{D5C73E19-32F7-45E2-8332-47A6697AB6A9}" type="pres">
      <dgm:prSet presAssocID="{9BDA92F7-4BBB-4364-8BFA-A1C0E6C20D59}" presName="Name21" presStyleCnt="0"/>
      <dgm:spPr/>
    </dgm:pt>
    <dgm:pt modelId="{ADEA2277-166E-4A65-8E2E-08D9E9817171}" type="pres">
      <dgm:prSet presAssocID="{9BDA92F7-4BBB-4364-8BFA-A1C0E6C20D59}" presName="level2Shape" presStyleLbl="node2" presStyleIdx="1" presStyleCnt="2"/>
      <dgm:spPr/>
      <dgm:t>
        <a:bodyPr/>
        <a:lstStyle/>
        <a:p>
          <a:endParaRPr lang="zh-CN" altLang="en-US"/>
        </a:p>
      </dgm:t>
    </dgm:pt>
    <dgm:pt modelId="{FB7EB863-1832-4EB7-B63C-39B063B65DC0}" type="pres">
      <dgm:prSet presAssocID="{9BDA92F7-4BBB-4364-8BFA-A1C0E6C20D59}" presName="hierChild3" presStyleCnt="0"/>
      <dgm:spPr/>
    </dgm:pt>
    <dgm:pt modelId="{61E5568B-B946-4FE2-A450-A0B5F40A1946}" type="pres">
      <dgm:prSet presAssocID="{A5B58E7A-6F32-4474-9724-B4574B9866C1}" presName="bgShapesFlow" presStyleCnt="0"/>
      <dgm:spPr/>
    </dgm:pt>
    <dgm:pt modelId="{B4BEAA46-B232-4461-9E77-B8988BB382EA}" type="pres">
      <dgm:prSet presAssocID="{4086F0FD-689C-47C3-AF14-AE39E2674A1F}" presName="rectComp" presStyleCnt="0"/>
      <dgm:spPr/>
    </dgm:pt>
    <dgm:pt modelId="{07CED63A-6335-4A26-A246-F6A2D543595E}" type="pres">
      <dgm:prSet presAssocID="{4086F0FD-689C-47C3-AF14-AE39E2674A1F}" presName="bgRect" presStyleLbl="bgShp" presStyleIdx="0" presStyleCnt="3"/>
      <dgm:spPr/>
      <dgm:t>
        <a:bodyPr/>
        <a:lstStyle/>
        <a:p>
          <a:endParaRPr lang="zh-CN" altLang="en-US"/>
        </a:p>
      </dgm:t>
    </dgm:pt>
    <dgm:pt modelId="{4870E2C2-B100-446F-961E-8D285ABAFB35}" type="pres">
      <dgm:prSet presAssocID="{4086F0FD-689C-47C3-AF14-AE39E2674A1F}" presName="bgRectTx" presStyleLbl="bgShp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815EB9-78AC-49A4-8D87-DDF76B1A49F7}" type="pres">
      <dgm:prSet presAssocID="{4086F0FD-689C-47C3-AF14-AE39E2674A1F}" presName="spComp" presStyleCnt="0"/>
      <dgm:spPr/>
    </dgm:pt>
    <dgm:pt modelId="{5004320D-45CF-449B-9D88-2F48E1CB78F0}" type="pres">
      <dgm:prSet presAssocID="{4086F0FD-689C-47C3-AF14-AE39E2674A1F}" presName="vSp" presStyleCnt="0"/>
      <dgm:spPr/>
    </dgm:pt>
    <dgm:pt modelId="{F2141450-51D9-4E99-88AE-5D959F7CD521}" type="pres">
      <dgm:prSet presAssocID="{1988CD67-F6C4-4998-A925-97F24019222A}" presName="rectComp" presStyleCnt="0"/>
      <dgm:spPr/>
    </dgm:pt>
    <dgm:pt modelId="{87E0F17D-03EF-4533-B74B-227B86BCBB6E}" type="pres">
      <dgm:prSet presAssocID="{1988CD67-F6C4-4998-A925-97F24019222A}" presName="bgRect" presStyleLbl="bgShp" presStyleIdx="1" presStyleCnt="3"/>
      <dgm:spPr/>
      <dgm:t>
        <a:bodyPr/>
        <a:lstStyle/>
        <a:p>
          <a:endParaRPr lang="zh-CN" altLang="en-US"/>
        </a:p>
      </dgm:t>
    </dgm:pt>
    <dgm:pt modelId="{C1DB681C-1823-4252-8D35-587775044952}" type="pres">
      <dgm:prSet presAssocID="{1988CD67-F6C4-4998-A925-97F24019222A}" presName="bgRectTx" presStyleLbl="bgShp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0D36EE7-7611-4FE9-B895-81664F6595EC}" type="pres">
      <dgm:prSet presAssocID="{1988CD67-F6C4-4998-A925-97F24019222A}" presName="spComp" presStyleCnt="0"/>
      <dgm:spPr/>
    </dgm:pt>
    <dgm:pt modelId="{F73B1BA7-B84F-451B-98B7-328EB2A44CB7}" type="pres">
      <dgm:prSet presAssocID="{1988CD67-F6C4-4998-A925-97F24019222A}" presName="vSp" presStyleCnt="0"/>
      <dgm:spPr/>
    </dgm:pt>
    <dgm:pt modelId="{B3DE7D10-75C8-4E9F-B191-1210762260BD}" type="pres">
      <dgm:prSet presAssocID="{7E34A89C-FD25-4061-94F5-33EF4498DB3D}" presName="rectComp" presStyleCnt="0"/>
      <dgm:spPr/>
    </dgm:pt>
    <dgm:pt modelId="{604505BB-BD1D-42D0-9255-1046DF37F736}" type="pres">
      <dgm:prSet presAssocID="{7E34A89C-FD25-4061-94F5-33EF4498DB3D}" presName="bgRect" presStyleLbl="bgShp" presStyleIdx="2" presStyleCnt="3"/>
      <dgm:spPr/>
      <dgm:t>
        <a:bodyPr/>
        <a:lstStyle/>
        <a:p>
          <a:endParaRPr lang="zh-CN" altLang="en-US"/>
        </a:p>
      </dgm:t>
    </dgm:pt>
    <dgm:pt modelId="{FFA2BBEE-6987-4112-93FB-E664E96C6FDC}" type="pres">
      <dgm:prSet presAssocID="{7E34A89C-FD25-4061-94F5-33EF4498DB3D}" presName="bgRectTx" presStyleLbl="bgShp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4B504C4-1095-4F8D-9712-7FCF2F34C953}" srcId="{A5B58E7A-6F32-4474-9724-B4574B9866C1}" destId="{7E34A89C-FD25-4061-94F5-33EF4498DB3D}" srcOrd="3" destOrd="0" parTransId="{815BEE73-DB05-4A4F-8109-7B3D98996477}" sibTransId="{98B98BC4-E48B-4035-9DD2-9879111A383D}"/>
    <dgm:cxn modelId="{AFF4B5A1-D911-46DC-A0F9-F1C1323C7401}" type="presOf" srcId="{1988CD67-F6C4-4998-A925-97F24019222A}" destId="{C1DB681C-1823-4252-8D35-587775044952}" srcOrd="1" destOrd="0" presId="urn:microsoft.com/office/officeart/2005/8/layout/hierarchy6"/>
    <dgm:cxn modelId="{02E5641F-5F06-4511-882A-B2A4B44FC9D2}" srcId="{FCFED11A-F7A9-4D53-965E-2716013CB73A}" destId="{7D63CD6E-3CD0-484C-8FA0-4BCC2C08094D}" srcOrd="1" destOrd="0" parTransId="{43966A93-8E83-4F74-9692-FBE7C62A0C96}" sibTransId="{9185A8CA-1DBF-4F4E-9DA5-F35DB687848E}"/>
    <dgm:cxn modelId="{DF8CEA1B-8EDA-4AE0-BB37-18FA3A4868C7}" srcId="{FCFED11A-F7A9-4D53-965E-2716013CB73A}" destId="{E3B8C935-73DC-4D99-9F39-6ED60E716F98}" srcOrd="0" destOrd="0" parTransId="{8BED69CA-0EB4-4535-9EA7-348691D5606E}" sibTransId="{D48B2FD7-837C-45CE-9365-CE6AC18732FC}"/>
    <dgm:cxn modelId="{01E4C32F-6E74-4765-BA08-96413521DE92}" srcId="{A5B58E7A-6F32-4474-9724-B4574B9866C1}" destId="{1988CD67-F6C4-4998-A925-97F24019222A}" srcOrd="2" destOrd="0" parTransId="{4CAA8517-501E-4179-8B28-52C8DBEE5CCA}" sibTransId="{6D0D5B5B-2839-4225-91A7-3050608BA6F7}"/>
    <dgm:cxn modelId="{FD72B026-94A8-4413-9E77-0DEFFAFA76A5}" type="presOf" srcId="{FCFED11A-F7A9-4D53-965E-2716013CB73A}" destId="{34285337-74D1-415D-A27B-E34E279CE4FB}" srcOrd="0" destOrd="0" presId="urn:microsoft.com/office/officeart/2005/8/layout/hierarchy6"/>
    <dgm:cxn modelId="{AF4CC3B8-0C39-4124-A23A-C712C527DF41}" type="presOf" srcId="{7D63CD6E-3CD0-484C-8FA0-4BCC2C08094D}" destId="{DD153390-0548-487C-8A6B-8D1EB5D21D79}" srcOrd="0" destOrd="0" presId="urn:microsoft.com/office/officeart/2005/8/layout/hierarchy6"/>
    <dgm:cxn modelId="{F2401568-DB4F-49B7-A8D2-56257C7C92BF}" srcId="{A5B58E7A-6F32-4474-9724-B4574B9866C1}" destId="{0EB48B1A-C2E2-48D1-859D-BC6D96C58701}" srcOrd="0" destOrd="0" parTransId="{A31AE6D1-5054-47D4-85D8-C61513313F5F}" sibTransId="{B2C3E76A-6A63-41CB-9548-BC6905EDFB37}"/>
    <dgm:cxn modelId="{C3CC34ED-E513-4615-8A46-582CE7751523}" type="presOf" srcId="{4086F0FD-689C-47C3-AF14-AE39E2674A1F}" destId="{4870E2C2-B100-446F-961E-8D285ABAFB35}" srcOrd="1" destOrd="0" presId="urn:microsoft.com/office/officeart/2005/8/layout/hierarchy6"/>
    <dgm:cxn modelId="{84292DA9-E7AF-4274-8CC3-A556DD1A90F3}" srcId="{A5B58E7A-6F32-4474-9724-B4574B9866C1}" destId="{4086F0FD-689C-47C3-AF14-AE39E2674A1F}" srcOrd="1" destOrd="0" parTransId="{A3117653-D97C-4FFE-A651-AE9BE4205839}" sibTransId="{FDDE053F-8BEC-4363-B281-1125FA6AA772}"/>
    <dgm:cxn modelId="{63E8B9BC-C9E1-4EAA-A22D-A5B885EF9E54}" type="presOf" srcId="{1988CD67-F6C4-4998-A925-97F24019222A}" destId="{87E0F17D-03EF-4533-B74B-227B86BCBB6E}" srcOrd="0" destOrd="0" presId="urn:microsoft.com/office/officeart/2005/8/layout/hierarchy6"/>
    <dgm:cxn modelId="{58345360-03BB-4302-9317-88D96EA93068}" type="presOf" srcId="{8BED69CA-0EB4-4535-9EA7-348691D5606E}" destId="{AE510874-482D-4F60-8888-F703D713A6BA}" srcOrd="0" destOrd="0" presId="urn:microsoft.com/office/officeart/2005/8/layout/hierarchy6"/>
    <dgm:cxn modelId="{B27E1438-2A74-4B20-8DE9-2AE8C615964B}" type="presOf" srcId="{4086F0FD-689C-47C3-AF14-AE39E2674A1F}" destId="{07CED63A-6335-4A26-A246-F6A2D543595E}" srcOrd="0" destOrd="0" presId="urn:microsoft.com/office/officeart/2005/8/layout/hierarchy6"/>
    <dgm:cxn modelId="{2B6C41E1-9CC0-405C-8937-C0BE030C576F}" type="presOf" srcId="{43966A93-8E83-4F74-9692-FBE7C62A0C96}" destId="{297C0AC7-76BE-4739-853D-6BBBD687B1C1}" srcOrd="0" destOrd="0" presId="urn:microsoft.com/office/officeart/2005/8/layout/hierarchy6"/>
    <dgm:cxn modelId="{E7C7E918-404D-4B75-830B-BEAA156BEC20}" type="presOf" srcId="{68C562F1-9E15-460D-8A58-C9E06BEEC888}" destId="{160D4B3E-4CDD-431E-9494-D23909A4801F}" srcOrd="0" destOrd="0" presId="urn:microsoft.com/office/officeart/2005/8/layout/hierarchy6"/>
    <dgm:cxn modelId="{AA8158C9-F4EB-44B3-899D-1B325240C976}" type="presOf" srcId="{0EB48B1A-C2E2-48D1-859D-BC6D96C58701}" destId="{A272F2BE-D11C-470F-B0A5-EDAEA36E00C2}" srcOrd="0" destOrd="0" presId="urn:microsoft.com/office/officeart/2005/8/layout/hierarchy6"/>
    <dgm:cxn modelId="{256BCFB8-E543-42E4-9C25-C6AF7268D8F4}" srcId="{0EB48B1A-C2E2-48D1-859D-BC6D96C58701}" destId="{9BDA92F7-4BBB-4364-8BFA-A1C0E6C20D59}" srcOrd="1" destOrd="0" parTransId="{B95FF4D2-4725-4138-99BD-F0A1D8B9C708}" sibTransId="{EF8435FA-CA27-4E63-81A0-663B10680B3A}"/>
    <dgm:cxn modelId="{BE57C0B5-DC44-41D7-8215-D41D551DE79A}" type="presOf" srcId="{7E34A89C-FD25-4061-94F5-33EF4498DB3D}" destId="{FFA2BBEE-6987-4112-93FB-E664E96C6FDC}" srcOrd="1" destOrd="0" presId="urn:microsoft.com/office/officeart/2005/8/layout/hierarchy6"/>
    <dgm:cxn modelId="{F3E6FB48-F667-4531-9EA4-2886D9266F0F}" type="presOf" srcId="{7E34A89C-FD25-4061-94F5-33EF4498DB3D}" destId="{604505BB-BD1D-42D0-9255-1046DF37F736}" srcOrd="0" destOrd="0" presId="urn:microsoft.com/office/officeart/2005/8/layout/hierarchy6"/>
    <dgm:cxn modelId="{9B1957AC-1B10-40BC-93B6-683D99A625E6}" type="presOf" srcId="{B95FF4D2-4725-4138-99BD-F0A1D8B9C708}" destId="{90334088-0E71-42F3-8C35-9A3FE9B6522A}" srcOrd="0" destOrd="0" presId="urn:microsoft.com/office/officeart/2005/8/layout/hierarchy6"/>
    <dgm:cxn modelId="{F160D531-1324-452D-BC53-B75DBCBAFD22}" srcId="{0EB48B1A-C2E2-48D1-859D-BC6D96C58701}" destId="{FCFED11A-F7A9-4D53-965E-2716013CB73A}" srcOrd="0" destOrd="0" parTransId="{68C562F1-9E15-460D-8A58-C9E06BEEC888}" sibTransId="{9D75B513-11B3-4F4F-9F95-AB8EA6C5CFDF}"/>
    <dgm:cxn modelId="{44694B14-91DE-4282-B599-142FB44E4ECD}" type="presOf" srcId="{A5B58E7A-6F32-4474-9724-B4574B9866C1}" destId="{83FEB80C-803B-4437-BD6F-13746FA03B0E}" srcOrd="0" destOrd="0" presId="urn:microsoft.com/office/officeart/2005/8/layout/hierarchy6"/>
    <dgm:cxn modelId="{93872327-14F4-42B2-B389-76BCC89EC24C}" type="presOf" srcId="{E3B8C935-73DC-4D99-9F39-6ED60E716F98}" destId="{8603C7A1-C34A-4C80-AF3C-F94A7C7C8333}" srcOrd="0" destOrd="0" presId="urn:microsoft.com/office/officeart/2005/8/layout/hierarchy6"/>
    <dgm:cxn modelId="{C895B692-0481-4A19-870B-D6F464F8C107}" type="presOf" srcId="{9BDA92F7-4BBB-4364-8BFA-A1C0E6C20D59}" destId="{ADEA2277-166E-4A65-8E2E-08D9E9817171}" srcOrd="0" destOrd="0" presId="urn:microsoft.com/office/officeart/2005/8/layout/hierarchy6"/>
    <dgm:cxn modelId="{224E4227-7D78-433C-B5CC-588E14358DB0}" type="presParOf" srcId="{83FEB80C-803B-4437-BD6F-13746FA03B0E}" destId="{7CF087A9-A81C-41AA-9046-A44F4A949949}" srcOrd="0" destOrd="0" presId="urn:microsoft.com/office/officeart/2005/8/layout/hierarchy6"/>
    <dgm:cxn modelId="{FED72583-84AA-46C4-8019-7C783F740B66}" type="presParOf" srcId="{7CF087A9-A81C-41AA-9046-A44F4A949949}" destId="{620F9951-3F9F-4E21-B5EB-B763BFCE70F3}" srcOrd="0" destOrd="0" presId="urn:microsoft.com/office/officeart/2005/8/layout/hierarchy6"/>
    <dgm:cxn modelId="{B1D53E45-7625-49EE-8BD0-C6EB7BB16A78}" type="presParOf" srcId="{7CF087A9-A81C-41AA-9046-A44F4A949949}" destId="{6A39E79D-A818-47E2-8674-6D8D6F866E98}" srcOrd="1" destOrd="0" presId="urn:microsoft.com/office/officeart/2005/8/layout/hierarchy6"/>
    <dgm:cxn modelId="{EC953F5A-C537-4F60-97ED-BEF519F194CC}" type="presParOf" srcId="{6A39E79D-A818-47E2-8674-6D8D6F866E98}" destId="{16B5070B-AFFD-4693-89CA-BD40D789200F}" srcOrd="0" destOrd="0" presId="urn:microsoft.com/office/officeart/2005/8/layout/hierarchy6"/>
    <dgm:cxn modelId="{37D4FCB4-E566-4BCD-A57C-A874E9CD920D}" type="presParOf" srcId="{16B5070B-AFFD-4693-89CA-BD40D789200F}" destId="{A272F2BE-D11C-470F-B0A5-EDAEA36E00C2}" srcOrd="0" destOrd="0" presId="urn:microsoft.com/office/officeart/2005/8/layout/hierarchy6"/>
    <dgm:cxn modelId="{3EE48061-327C-40DA-A47A-301AA66DAA1D}" type="presParOf" srcId="{16B5070B-AFFD-4693-89CA-BD40D789200F}" destId="{73F7AE3D-E699-4F58-952F-FBDE821E5EE3}" srcOrd="1" destOrd="0" presId="urn:microsoft.com/office/officeart/2005/8/layout/hierarchy6"/>
    <dgm:cxn modelId="{08DAFABA-26D1-4E0B-A454-FC061D56F336}" type="presParOf" srcId="{73F7AE3D-E699-4F58-952F-FBDE821E5EE3}" destId="{160D4B3E-4CDD-431E-9494-D23909A4801F}" srcOrd="0" destOrd="0" presId="urn:microsoft.com/office/officeart/2005/8/layout/hierarchy6"/>
    <dgm:cxn modelId="{CBF760B8-AAE1-4E40-8A9E-A17992E1C98B}" type="presParOf" srcId="{73F7AE3D-E699-4F58-952F-FBDE821E5EE3}" destId="{0BD308AD-078A-4AC4-B71C-4A2AA01FA020}" srcOrd="1" destOrd="0" presId="urn:microsoft.com/office/officeart/2005/8/layout/hierarchy6"/>
    <dgm:cxn modelId="{EC388BCC-CD14-4784-B371-BCF24212E119}" type="presParOf" srcId="{0BD308AD-078A-4AC4-B71C-4A2AA01FA020}" destId="{34285337-74D1-415D-A27B-E34E279CE4FB}" srcOrd="0" destOrd="0" presId="urn:microsoft.com/office/officeart/2005/8/layout/hierarchy6"/>
    <dgm:cxn modelId="{1549CF12-68BB-42D5-A272-DA31BB5F75CE}" type="presParOf" srcId="{0BD308AD-078A-4AC4-B71C-4A2AA01FA020}" destId="{BDA6D1B8-2815-4EBD-A030-42A84DDEE546}" srcOrd="1" destOrd="0" presId="urn:microsoft.com/office/officeart/2005/8/layout/hierarchy6"/>
    <dgm:cxn modelId="{3C1725FA-522E-4245-AF66-6D900A343660}" type="presParOf" srcId="{BDA6D1B8-2815-4EBD-A030-42A84DDEE546}" destId="{AE510874-482D-4F60-8888-F703D713A6BA}" srcOrd="0" destOrd="0" presId="urn:microsoft.com/office/officeart/2005/8/layout/hierarchy6"/>
    <dgm:cxn modelId="{23966E22-0F0F-41BF-85B6-7AAA778DA68F}" type="presParOf" srcId="{BDA6D1B8-2815-4EBD-A030-42A84DDEE546}" destId="{7FDD67D4-0237-4BB0-BE78-C6E46C1D5055}" srcOrd="1" destOrd="0" presId="urn:microsoft.com/office/officeart/2005/8/layout/hierarchy6"/>
    <dgm:cxn modelId="{9962E65B-379F-4246-B239-372286478CE8}" type="presParOf" srcId="{7FDD67D4-0237-4BB0-BE78-C6E46C1D5055}" destId="{8603C7A1-C34A-4C80-AF3C-F94A7C7C8333}" srcOrd="0" destOrd="0" presId="urn:microsoft.com/office/officeart/2005/8/layout/hierarchy6"/>
    <dgm:cxn modelId="{2DD5D567-3C06-475F-8A91-220517D936B1}" type="presParOf" srcId="{7FDD67D4-0237-4BB0-BE78-C6E46C1D5055}" destId="{8E41C54A-EEC9-4453-88E3-427801991C69}" srcOrd="1" destOrd="0" presId="urn:microsoft.com/office/officeart/2005/8/layout/hierarchy6"/>
    <dgm:cxn modelId="{B06A2FC1-9C62-4BFA-8E82-9F0E6BC5077F}" type="presParOf" srcId="{BDA6D1B8-2815-4EBD-A030-42A84DDEE546}" destId="{297C0AC7-76BE-4739-853D-6BBBD687B1C1}" srcOrd="2" destOrd="0" presId="urn:microsoft.com/office/officeart/2005/8/layout/hierarchy6"/>
    <dgm:cxn modelId="{AB10663D-ADA9-4E73-8FAA-4EBC01102D21}" type="presParOf" srcId="{BDA6D1B8-2815-4EBD-A030-42A84DDEE546}" destId="{763277F4-1842-4DC6-9BAB-E37BCD4F88E8}" srcOrd="3" destOrd="0" presId="urn:microsoft.com/office/officeart/2005/8/layout/hierarchy6"/>
    <dgm:cxn modelId="{B04EA99C-F465-4AB1-A414-4BFB471168A5}" type="presParOf" srcId="{763277F4-1842-4DC6-9BAB-E37BCD4F88E8}" destId="{DD153390-0548-487C-8A6B-8D1EB5D21D79}" srcOrd="0" destOrd="0" presId="urn:microsoft.com/office/officeart/2005/8/layout/hierarchy6"/>
    <dgm:cxn modelId="{AC88F48B-7C8F-409C-B63D-935D55D6F572}" type="presParOf" srcId="{763277F4-1842-4DC6-9BAB-E37BCD4F88E8}" destId="{875012DA-9DAC-42FF-87D3-3270ECE4B193}" srcOrd="1" destOrd="0" presId="urn:microsoft.com/office/officeart/2005/8/layout/hierarchy6"/>
    <dgm:cxn modelId="{EDB6A203-D5BF-4D70-93BE-1D8495BE1923}" type="presParOf" srcId="{73F7AE3D-E699-4F58-952F-FBDE821E5EE3}" destId="{90334088-0E71-42F3-8C35-9A3FE9B6522A}" srcOrd="2" destOrd="0" presId="urn:microsoft.com/office/officeart/2005/8/layout/hierarchy6"/>
    <dgm:cxn modelId="{9F8A2C81-41D4-417F-B52A-3DD87AD7F86E}" type="presParOf" srcId="{73F7AE3D-E699-4F58-952F-FBDE821E5EE3}" destId="{D5C73E19-32F7-45E2-8332-47A6697AB6A9}" srcOrd="3" destOrd="0" presId="urn:microsoft.com/office/officeart/2005/8/layout/hierarchy6"/>
    <dgm:cxn modelId="{8A76559D-62F9-4865-BB57-5B6049C8C401}" type="presParOf" srcId="{D5C73E19-32F7-45E2-8332-47A6697AB6A9}" destId="{ADEA2277-166E-4A65-8E2E-08D9E9817171}" srcOrd="0" destOrd="0" presId="urn:microsoft.com/office/officeart/2005/8/layout/hierarchy6"/>
    <dgm:cxn modelId="{1440EDD6-DA1B-4715-88F3-32841715C017}" type="presParOf" srcId="{D5C73E19-32F7-45E2-8332-47A6697AB6A9}" destId="{FB7EB863-1832-4EB7-B63C-39B063B65DC0}" srcOrd="1" destOrd="0" presId="urn:microsoft.com/office/officeart/2005/8/layout/hierarchy6"/>
    <dgm:cxn modelId="{0CDF7303-B3C1-48E7-9B27-C3463178B846}" type="presParOf" srcId="{83FEB80C-803B-4437-BD6F-13746FA03B0E}" destId="{61E5568B-B946-4FE2-A450-A0B5F40A1946}" srcOrd="1" destOrd="0" presId="urn:microsoft.com/office/officeart/2005/8/layout/hierarchy6"/>
    <dgm:cxn modelId="{BC0F2A61-1391-48AA-B8BB-4296622CD3CE}" type="presParOf" srcId="{61E5568B-B946-4FE2-A450-A0B5F40A1946}" destId="{B4BEAA46-B232-4461-9E77-B8988BB382EA}" srcOrd="0" destOrd="0" presId="urn:microsoft.com/office/officeart/2005/8/layout/hierarchy6"/>
    <dgm:cxn modelId="{BC0A19EF-C246-4885-B698-63830A6A7D99}" type="presParOf" srcId="{B4BEAA46-B232-4461-9E77-B8988BB382EA}" destId="{07CED63A-6335-4A26-A246-F6A2D543595E}" srcOrd="0" destOrd="0" presId="urn:microsoft.com/office/officeart/2005/8/layout/hierarchy6"/>
    <dgm:cxn modelId="{E26727B1-B9D2-4E38-8527-106AE754423E}" type="presParOf" srcId="{B4BEAA46-B232-4461-9E77-B8988BB382EA}" destId="{4870E2C2-B100-446F-961E-8D285ABAFB35}" srcOrd="1" destOrd="0" presId="urn:microsoft.com/office/officeart/2005/8/layout/hierarchy6"/>
    <dgm:cxn modelId="{44B8DC2B-D286-4926-A645-BD6AF735BD9A}" type="presParOf" srcId="{61E5568B-B946-4FE2-A450-A0B5F40A1946}" destId="{9E815EB9-78AC-49A4-8D87-DDF76B1A49F7}" srcOrd="1" destOrd="0" presId="urn:microsoft.com/office/officeart/2005/8/layout/hierarchy6"/>
    <dgm:cxn modelId="{227891E1-3776-47CF-A540-367B6AA037FA}" type="presParOf" srcId="{9E815EB9-78AC-49A4-8D87-DDF76B1A49F7}" destId="{5004320D-45CF-449B-9D88-2F48E1CB78F0}" srcOrd="0" destOrd="0" presId="urn:microsoft.com/office/officeart/2005/8/layout/hierarchy6"/>
    <dgm:cxn modelId="{9D2B1634-C976-436F-865F-6DE3B571FFEE}" type="presParOf" srcId="{61E5568B-B946-4FE2-A450-A0B5F40A1946}" destId="{F2141450-51D9-4E99-88AE-5D959F7CD521}" srcOrd="2" destOrd="0" presId="urn:microsoft.com/office/officeart/2005/8/layout/hierarchy6"/>
    <dgm:cxn modelId="{F7EA18C5-691C-48AE-A125-D96591F32A57}" type="presParOf" srcId="{F2141450-51D9-4E99-88AE-5D959F7CD521}" destId="{87E0F17D-03EF-4533-B74B-227B86BCBB6E}" srcOrd="0" destOrd="0" presId="urn:microsoft.com/office/officeart/2005/8/layout/hierarchy6"/>
    <dgm:cxn modelId="{CA567AAA-1489-4628-A032-7AAE024B5ABE}" type="presParOf" srcId="{F2141450-51D9-4E99-88AE-5D959F7CD521}" destId="{C1DB681C-1823-4252-8D35-587775044952}" srcOrd="1" destOrd="0" presId="urn:microsoft.com/office/officeart/2005/8/layout/hierarchy6"/>
    <dgm:cxn modelId="{7B9530C4-0C30-4B68-9C69-EADFC35A3F93}" type="presParOf" srcId="{61E5568B-B946-4FE2-A450-A0B5F40A1946}" destId="{60D36EE7-7611-4FE9-B895-81664F6595EC}" srcOrd="3" destOrd="0" presId="urn:microsoft.com/office/officeart/2005/8/layout/hierarchy6"/>
    <dgm:cxn modelId="{DD4A728F-B7B1-4505-BC94-4B8698501C9C}" type="presParOf" srcId="{60D36EE7-7611-4FE9-B895-81664F6595EC}" destId="{F73B1BA7-B84F-451B-98B7-328EB2A44CB7}" srcOrd="0" destOrd="0" presId="urn:microsoft.com/office/officeart/2005/8/layout/hierarchy6"/>
    <dgm:cxn modelId="{31581F01-2529-4E78-9D80-0A83C9E6045A}" type="presParOf" srcId="{61E5568B-B946-4FE2-A450-A0B5F40A1946}" destId="{B3DE7D10-75C8-4E9F-B191-1210762260BD}" srcOrd="4" destOrd="0" presId="urn:microsoft.com/office/officeart/2005/8/layout/hierarchy6"/>
    <dgm:cxn modelId="{5E3678FD-89EC-4DAA-9AF9-8AA23EF6A4EC}" type="presParOf" srcId="{B3DE7D10-75C8-4E9F-B191-1210762260BD}" destId="{604505BB-BD1D-42D0-9255-1046DF37F736}" srcOrd="0" destOrd="0" presId="urn:microsoft.com/office/officeart/2005/8/layout/hierarchy6"/>
    <dgm:cxn modelId="{B86A3221-5B25-4630-8C97-5D1B3638E558}" type="presParOf" srcId="{B3DE7D10-75C8-4E9F-B191-1210762260BD}" destId="{FFA2BBEE-6987-4112-93FB-E664E96C6FDC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04505BB-BD1D-42D0-9255-1046DF37F736}">
      <dsp:nvSpPr>
        <dsp:cNvPr id="0" name=""/>
        <dsp:cNvSpPr/>
      </dsp:nvSpPr>
      <dsp:spPr>
        <a:xfrm>
          <a:off x="0" y="2793206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第二层</a:t>
          </a:r>
          <a:endParaRPr lang="zh-CN" altLang="en-US" sz="3400" kern="1200" dirty="0"/>
        </a:p>
      </dsp:txBody>
      <dsp:txXfrm>
        <a:off x="0" y="2793206"/>
        <a:ext cx="1828800" cy="1141809"/>
      </dsp:txXfrm>
    </dsp:sp>
    <dsp:sp modelId="{87E0F17D-03EF-4533-B74B-227B86BCBB6E}">
      <dsp:nvSpPr>
        <dsp:cNvPr id="0" name=""/>
        <dsp:cNvSpPr/>
      </dsp:nvSpPr>
      <dsp:spPr>
        <a:xfrm>
          <a:off x="0" y="1461095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第一层</a:t>
          </a:r>
          <a:endParaRPr lang="zh-CN" altLang="en-US" sz="3400" kern="1200" dirty="0"/>
        </a:p>
      </dsp:txBody>
      <dsp:txXfrm>
        <a:off x="0" y="1461095"/>
        <a:ext cx="1828800" cy="1141809"/>
      </dsp:txXfrm>
    </dsp:sp>
    <dsp:sp modelId="{07CED63A-6335-4A26-A246-F6A2D543595E}">
      <dsp:nvSpPr>
        <dsp:cNvPr id="0" name=""/>
        <dsp:cNvSpPr/>
      </dsp:nvSpPr>
      <dsp:spPr>
        <a:xfrm>
          <a:off x="0" y="128984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顶层</a:t>
          </a:r>
          <a:endParaRPr lang="zh-CN" altLang="en-US" sz="3400" kern="1200" dirty="0"/>
        </a:p>
      </dsp:txBody>
      <dsp:txXfrm>
        <a:off x="0" y="128984"/>
        <a:ext cx="1828800" cy="1141809"/>
      </dsp:txXfrm>
    </dsp:sp>
    <dsp:sp modelId="{A272F2BE-D11C-470F-B0A5-EDAEA36E00C2}">
      <dsp:nvSpPr>
        <dsp:cNvPr id="0" name=""/>
        <dsp:cNvSpPr/>
      </dsp:nvSpPr>
      <dsp:spPr>
        <a:xfrm>
          <a:off x="3702679" y="187169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30</a:t>
          </a:r>
          <a:endParaRPr lang="zh-CN" altLang="en-US" sz="3500" kern="1200" dirty="0"/>
        </a:p>
      </dsp:txBody>
      <dsp:txXfrm>
        <a:off x="3702679" y="187169"/>
        <a:ext cx="1427261" cy="951507"/>
      </dsp:txXfrm>
    </dsp:sp>
    <dsp:sp modelId="{160D4B3E-4CDD-431E-9494-D23909A4801F}">
      <dsp:nvSpPr>
        <dsp:cNvPr id="0" name=""/>
        <dsp:cNvSpPr/>
      </dsp:nvSpPr>
      <dsp:spPr>
        <a:xfrm>
          <a:off x="3042014" y="1138676"/>
          <a:ext cx="1374296" cy="365226"/>
        </a:xfrm>
        <a:custGeom>
          <a:avLst/>
          <a:gdLst/>
          <a:ahLst/>
          <a:cxnLst/>
          <a:rect l="0" t="0" r="0" b="0"/>
          <a:pathLst>
            <a:path>
              <a:moveTo>
                <a:pt x="1374296" y="0"/>
              </a:moveTo>
              <a:lnTo>
                <a:pt x="1374296" y="182613"/>
              </a:lnTo>
              <a:lnTo>
                <a:pt x="0" y="182613"/>
              </a:lnTo>
              <a:lnTo>
                <a:pt x="0" y="365226"/>
              </a:lnTo>
            </a:path>
          </a:pathLst>
        </a:custGeom>
        <a:noFill/>
        <a:ln w="400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5337-74D1-415D-A27B-E34E279CE4FB}">
      <dsp:nvSpPr>
        <dsp:cNvPr id="0" name=""/>
        <dsp:cNvSpPr/>
      </dsp:nvSpPr>
      <dsp:spPr>
        <a:xfrm>
          <a:off x="2396206" y="1503903"/>
          <a:ext cx="1291614" cy="7925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6</a:t>
          </a:r>
          <a:endParaRPr lang="zh-CN" altLang="en-US" sz="3500" kern="1200" dirty="0"/>
        </a:p>
      </dsp:txBody>
      <dsp:txXfrm>
        <a:off x="2396206" y="1503903"/>
        <a:ext cx="1291614" cy="792596"/>
      </dsp:txXfrm>
    </dsp:sp>
    <dsp:sp modelId="{AE510874-482D-4F60-8888-F703D713A6BA}">
      <dsp:nvSpPr>
        <dsp:cNvPr id="0" name=""/>
        <dsp:cNvSpPr/>
      </dsp:nvSpPr>
      <dsp:spPr>
        <a:xfrm>
          <a:off x="2585832" y="2296500"/>
          <a:ext cx="456181" cy="439805"/>
        </a:xfrm>
        <a:custGeom>
          <a:avLst/>
          <a:gdLst/>
          <a:ahLst/>
          <a:cxnLst/>
          <a:rect l="0" t="0" r="0" b="0"/>
          <a:pathLst>
            <a:path>
              <a:moveTo>
                <a:pt x="456181" y="0"/>
              </a:moveTo>
              <a:lnTo>
                <a:pt x="456181" y="219902"/>
              </a:lnTo>
              <a:lnTo>
                <a:pt x="0" y="219902"/>
              </a:lnTo>
              <a:lnTo>
                <a:pt x="0" y="439805"/>
              </a:lnTo>
            </a:path>
          </a:pathLst>
        </a:custGeom>
        <a:noFill/>
        <a:ln w="400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03C7A1-C34A-4C80-AF3C-F94A7C7C8333}">
      <dsp:nvSpPr>
        <dsp:cNvPr id="0" name=""/>
        <dsp:cNvSpPr/>
      </dsp:nvSpPr>
      <dsp:spPr>
        <a:xfrm>
          <a:off x="1872202" y="2736306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2</a:t>
          </a:r>
          <a:endParaRPr lang="zh-CN" altLang="en-US" sz="3500" kern="1200" dirty="0"/>
        </a:p>
      </dsp:txBody>
      <dsp:txXfrm>
        <a:off x="1872202" y="2736306"/>
        <a:ext cx="1427261" cy="951507"/>
      </dsp:txXfrm>
    </dsp:sp>
    <dsp:sp modelId="{297C0AC7-76BE-4739-853D-6BBBD687B1C1}">
      <dsp:nvSpPr>
        <dsp:cNvPr id="0" name=""/>
        <dsp:cNvSpPr/>
      </dsp:nvSpPr>
      <dsp:spPr>
        <a:xfrm>
          <a:off x="3042014" y="2296500"/>
          <a:ext cx="1357197" cy="4329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6472"/>
              </a:lnTo>
              <a:lnTo>
                <a:pt x="1357197" y="216472"/>
              </a:lnTo>
              <a:lnTo>
                <a:pt x="1357197" y="432945"/>
              </a:lnTo>
            </a:path>
          </a:pathLst>
        </a:custGeom>
        <a:noFill/>
        <a:ln w="400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153390-0548-487C-8A6B-8D1EB5D21D79}">
      <dsp:nvSpPr>
        <dsp:cNvPr id="0" name=""/>
        <dsp:cNvSpPr/>
      </dsp:nvSpPr>
      <dsp:spPr>
        <a:xfrm>
          <a:off x="3685580" y="2729445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3</a:t>
          </a:r>
          <a:endParaRPr lang="zh-CN" altLang="en-US" sz="3500" kern="1200" dirty="0"/>
        </a:p>
      </dsp:txBody>
      <dsp:txXfrm>
        <a:off x="3685580" y="2729445"/>
        <a:ext cx="1427261" cy="951507"/>
      </dsp:txXfrm>
    </dsp:sp>
    <dsp:sp modelId="{90334088-0E71-42F3-8C35-9A3FE9B6522A}">
      <dsp:nvSpPr>
        <dsp:cNvPr id="0" name=""/>
        <dsp:cNvSpPr/>
      </dsp:nvSpPr>
      <dsp:spPr>
        <a:xfrm>
          <a:off x="4416310" y="1138676"/>
          <a:ext cx="842798" cy="4175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784"/>
              </a:lnTo>
              <a:lnTo>
                <a:pt x="842798" y="208784"/>
              </a:lnTo>
              <a:lnTo>
                <a:pt x="842798" y="417569"/>
              </a:lnTo>
            </a:path>
          </a:pathLst>
        </a:custGeom>
        <a:noFill/>
        <a:ln w="400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EA2277-166E-4A65-8E2E-08D9E9817171}">
      <dsp:nvSpPr>
        <dsp:cNvPr id="0" name=""/>
        <dsp:cNvSpPr/>
      </dsp:nvSpPr>
      <dsp:spPr>
        <a:xfrm>
          <a:off x="4545477" y="1556246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5</a:t>
          </a:r>
          <a:endParaRPr lang="zh-CN" altLang="en-US" sz="3500" kern="1200" dirty="0"/>
        </a:p>
      </dsp:txBody>
      <dsp:txXfrm>
        <a:off x="4545477" y="1556246"/>
        <a:ext cx="1427261" cy="9515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271B779-F1C8-4A3A-92CC-259E84D9C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D87734-382E-4F66-8891-93D6A2BE71BB}" type="datetimeFigureOut">
              <a:rPr lang="zh-CN" altLang="en-US" smtClean="0"/>
              <a:pPr/>
              <a:t>2012/6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0E880-E772-4BC3-9601-4F35196233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从小到大，或者从半数附近寻找因数，不断循环分解，直到所有因数为素数或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奇、偶数包括负整数吗？素数和合数只包括除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正整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个筛子很奇怪，只留下除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素数，筛除素数的所有倍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是一个奇特的筛子，留在筛子里的数是素数，素数的倍数全部掉下去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大三位数是</a:t>
            </a:r>
            <a:r>
              <a:rPr lang="en-US" altLang="zh-CN" dirty="0" smtClean="0"/>
              <a:t>999</a:t>
            </a:r>
            <a:r>
              <a:rPr lang="zh-CN" altLang="en-US" dirty="0" smtClean="0"/>
              <a:t>，同时被</a:t>
            </a:r>
            <a:r>
              <a:rPr lang="en-US" altLang="zh-CN" dirty="0" smtClean="0"/>
              <a:t>2,5</a:t>
            </a:r>
            <a:r>
              <a:rPr lang="zh-CN" altLang="en-US" dirty="0" smtClean="0"/>
              <a:t>整除，则末尾为</a:t>
            </a:r>
            <a:r>
              <a:rPr lang="en-US" altLang="zh-CN" dirty="0" smtClean="0"/>
              <a:t>0,</a:t>
            </a:r>
            <a:r>
              <a:rPr lang="zh-CN" altLang="en-US" dirty="0" smtClean="0"/>
              <a:t>故</a:t>
            </a:r>
            <a:r>
              <a:rPr lang="en-US" altLang="zh-CN" dirty="0" smtClean="0"/>
              <a:t>990</a:t>
            </a:r>
            <a:r>
              <a:rPr lang="zh-CN" altLang="en-US" dirty="0" smtClean="0"/>
              <a:t>就是所求最大三位数。</a:t>
            </a:r>
            <a:endParaRPr lang="en-US" altLang="zh-CN" dirty="0" smtClean="0"/>
          </a:p>
          <a:p>
            <a:r>
              <a:rPr lang="zh-CN" altLang="en-US" dirty="0" smtClean="0"/>
              <a:t>最小三位数是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能被</a:t>
            </a:r>
            <a:r>
              <a:rPr lang="en-US" altLang="zh-CN" dirty="0" smtClean="0"/>
              <a:t>2,5</a:t>
            </a:r>
            <a:r>
              <a:rPr lang="zh-CN" altLang="en-US" dirty="0" smtClean="0"/>
              <a:t>整除，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除余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  故</a:t>
            </a:r>
            <a:r>
              <a:rPr lang="en-US" altLang="zh-CN" dirty="0" smtClean="0"/>
              <a:t>102</a:t>
            </a:r>
            <a:r>
              <a:rPr lang="zh-CN" altLang="en-US" dirty="0" smtClean="0"/>
              <a:t>就是最小的三位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讨论约数，倍数，合数，素数，一般不含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尽管</a:t>
            </a:r>
            <a:r>
              <a:rPr lang="en-US" altLang="zh-CN" dirty="0" smtClean="0"/>
              <a:t>0</a:t>
            </a:r>
            <a:r>
              <a:rPr lang="zh-CN" altLang="en-US" dirty="0" smtClean="0"/>
              <a:t>是自然数。</a:t>
            </a:r>
            <a:r>
              <a:rPr lang="en-US" altLang="zh-CN" dirty="0" smtClean="0"/>
              <a:t>2</a:t>
            </a:r>
            <a:r>
              <a:rPr lang="zh-CN" altLang="en-US" dirty="0" smtClean="0"/>
              <a:t>是素数，但不是奇数，</a:t>
            </a:r>
            <a:r>
              <a:rPr lang="en-US" altLang="zh-CN" dirty="0" smtClean="0"/>
              <a:t>9</a:t>
            </a:r>
            <a:r>
              <a:rPr lang="zh-CN" altLang="en-US" dirty="0" smtClean="0"/>
              <a:t>是合数，但</a:t>
            </a:r>
            <a:r>
              <a:rPr lang="en-US" altLang="zh-CN" dirty="0" smtClean="0"/>
              <a:t>9</a:t>
            </a:r>
            <a:r>
              <a:rPr lang="zh-CN" altLang="en-US" dirty="0" smtClean="0"/>
              <a:t>不是偶数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也是正整数，</a:t>
            </a:r>
            <a:r>
              <a:rPr lang="en-US" altLang="zh-CN" dirty="0" smtClean="0"/>
              <a:t>1x7=7</a:t>
            </a:r>
            <a:r>
              <a:rPr lang="zh-CN" altLang="en-US" dirty="0" smtClean="0"/>
              <a:t>是质数，却不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整数包括正负整数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故奇数和偶数也有负奇数和负偶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没有最大，只有更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2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2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3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4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5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6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7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8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9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0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5" name="副标题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1" name="日期占位符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382F629-9ACF-404E-9A54-6CB5D518EA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85B781E-8C09-4501-8DBF-73A3984AAA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4F6213EE-CDF5-4BC1-A1ED-DFDF036290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1D5A4E8-2E97-4BA6-8D7D-C81C802DCE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pPr>
              <a:defRPr/>
            </a:pPr>
            <a:fld id="{17B0BD6B-F8B1-4448-A2F5-8ED734F3E82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AD7019B-11DB-4DB9-8827-0EB7DFA01E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72F6FF5-D680-42D2-B66F-3354B7789C9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605FE0-A41D-426E-9254-01D45F3FA45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9B3C0E2-5898-476F-82E9-EB8FD1362E5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1230A15-20DD-4C2C-B0C6-0A278E3192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BB86428-8230-4B02-9D9C-052B733BC84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图片占位符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1" name="文本占位符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7" name="日期占位符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AF66605F-47E2-4E6C-B1EF-543F0CED54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random/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3.wav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audio" Target="../media/audio7.wav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素数和合数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初中数学培优教材</a:t>
            </a:r>
            <a:endParaRPr lang="zh-CN" altLang="en-US" dirty="0"/>
          </a:p>
        </p:txBody>
      </p:sp>
      <p:pic>
        <p:nvPicPr>
          <p:cNvPr id="27649" name="Picture 1" descr="C:\Program Files\Microsoft Office\MEDIA\CAGCAT10\j029917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276872"/>
            <a:ext cx="1535113" cy="18097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971600" y="5229200"/>
            <a:ext cx="3200400" cy="1066800"/>
            <a:chOff x="480" y="768"/>
            <a:chExt cx="2016" cy="672"/>
          </a:xfrm>
        </p:grpSpPr>
        <p:sp>
          <p:nvSpPr>
            <p:cNvPr id="8234" name="Text Box 42"/>
            <p:cNvSpPr txBox="1">
              <a:spLocks noChangeArrowheads="1"/>
            </p:cNvSpPr>
            <p:nvPr/>
          </p:nvSpPr>
          <p:spPr bwMode="auto">
            <a:xfrm>
              <a:off x="912" y="768"/>
              <a:ext cx="134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 smtClean="0">
                  <a:ea typeface="黑体" pitchFamily="49" charset="-122"/>
                </a:rPr>
                <a:t>正整数</a:t>
              </a:r>
              <a:endParaRPr lang="zh-CN" altLang="en-US" sz="3200" b="1" dirty="0">
                <a:ea typeface="黑体" pitchFamily="49" charset="-122"/>
              </a:endParaRPr>
            </a:p>
          </p:txBody>
        </p:sp>
        <p:sp>
          <p:nvSpPr>
            <p:cNvPr id="8252" name="Text Box 60"/>
            <p:cNvSpPr txBox="1">
              <a:spLocks noChangeArrowheads="1"/>
            </p:cNvSpPr>
            <p:nvPr/>
          </p:nvSpPr>
          <p:spPr bwMode="auto">
            <a:xfrm>
              <a:off x="480" y="1152"/>
              <a:ext cx="201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accent2"/>
                  </a:solidFill>
                </a:rPr>
                <a:t>（按约数的个数分类）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043608" y="2564904"/>
            <a:ext cx="3312368" cy="1008112"/>
            <a:chOff x="3264" y="768"/>
            <a:chExt cx="2208" cy="672"/>
          </a:xfrm>
        </p:grpSpPr>
        <p:sp>
          <p:nvSpPr>
            <p:cNvPr id="8235" name="Text Box 43"/>
            <p:cNvSpPr txBox="1">
              <a:spLocks noChangeArrowheads="1"/>
            </p:cNvSpPr>
            <p:nvPr/>
          </p:nvSpPr>
          <p:spPr bwMode="auto">
            <a:xfrm>
              <a:off x="3600" y="768"/>
              <a:ext cx="134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latin typeface="华文楷体" pitchFamily="2" charset="-122"/>
                  <a:ea typeface="华文楷体" pitchFamily="2" charset="-122"/>
                </a:rPr>
                <a:t>自然数</a:t>
              </a:r>
            </a:p>
          </p:txBody>
        </p:sp>
        <p:sp>
          <p:nvSpPr>
            <p:cNvPr id="8253" name="Text Box 61"/>
            <p:cNvSpPr txBox="1">
              <a:spLocks noChangeArrowheads="1"/>
            </p:cNvSpPr>
            <p:nvPr/>
          </p:nvSpPr>
          <p:spPr bwMode="auto">
            <a:xfrm>
              <a:off x="3264" y="1152"/>
              <a:ext cx="22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accent2"/>
                  </a:solidFill>
                </a:rPr>
                <a:t>（按能否被</a:t>
              </a:r>
              <a:r>
                <a:rPr lang="en-US" altLang="zh-CN" b="1" dirty="0">
                  <a:solidFill>
                    <a:schemeClr val="accent2"/>
                  </a:solidFill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</a:rPr>
                <a:t>整除分类）</a:t>
              </a:r>
            </a:p>
          </p:txBody>
        </p:sp>
      </p:grpSp>
      <p:pic>
        <p:nvPicPr>
          <p:cNvPr id="4107" name="Picture 6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5517232"/>
            <a:ext cx="914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右箭头 22"/>
          <p:cNvSpPr/>
          <p:nvPr/>
        </p:nvSpPr>
        <p:spPr>
          <a:xfrm>
            <a:off x="3635896" y="2708920"/>
            <a:ext cx="129614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4860032" y="1700808"/>
            <a:ext cx="2088232" cy="11521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奇数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pPr algn="ctr"/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2|2n+1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4860032" y="2924944"/>
            <a:ext cx="2088232" cy="11521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偶数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pPr algn="ctr"/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2|2n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27" name="标题 26"/>
          <p:cNvSpPr>
            <a:spLocks noGrp="1"/>
          </p:cNvSpPr>
          <p:nvPr>
            <p:ph type="title"/>
          </p:nvPr>
        </p:nvSpPr>
        <p:spPr>
          <a:xfrm>
            <a:off x="467544" y="332656"/>
            <a:ext cx="7242048" cy="1143000"/>
          </a:xfrm>
        </p:spPr>
        <p:txBody>
          <a:bodyPr/>
          <a:lstStyle/>
          <a:p>
            <a:r>
              <a:rPr lang="zh-CN" altLang="en-US" dirty="0" smtClean="0"/>
              <a:t>分类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4860032" y="4293096"/>
            <a:ext cx="1944216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素数</a:t>
            </a:r>
            <a:r>
              <a:rPr lang="en-US" altLang="zh-CN" b="1" dirty="0" smtClean="0"/>
              <a:t>(=2)</a:t>
            </a:r>
            <a:endParaRPr lang="zh-CN" altLang="en-US" b="1" dirty="0"/>
          </a:p>
        </p:txBody>
      </p:sp>
      <p:sp>
        <p:nvSpPr>
          <p:cNvPr id="29" name="椭圆 28"/>
          <p:cNvSpPr/>
          <p:nvPr/>
        </p:nvSpPr>
        <p:spPr>
          <a:xfrm>
            <a:off x="4860032" y="5085184"/>
            <a:ext cx="1944216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合数</a:t>
            </a:r>
            <a:r>
              <a:rPr lang="en-US" altLang="zh-CN" b="1" dirty="0" smtClean="0"/>
              <a:t>(&gt;2)</a:t>
            </a:r>
            <a:endParaRPr lang="zh-CN" altLang="en-US" b="1" dirty="0"/>
          </a:p>
        </p:txBody>
      </p:sp>
      <p:sp>
        <p:nvSpPr>
          <p:cNvPr id="30" name="椭圆 29"/>
          <p:cNvSpPr/>
          <p:nvPr/>
        </p:nvSpPr>
        <p:spPr>
          <a:xfrm>
            <a:off x="4788024" y="5877272"/>
            <a:ext cx="1944216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/>
              <a:t>1(=1)</a:t>
            </a:r>
            <a:endParaRPr lang="zh-CN" altLang="en-US" sz="3200" b="1" dirty="0"/>
          </a:p>
        </p:txBody>
      </p:sp>
      <p:sp>
        <p:nvSpPr>
          <p:cNvPr id="31" name="虚尾箭头 30"/>
          <p:cNvSpPr/>
          <p:nvPr/>
        </p:nvSpPr>
        <p:spPr>
          <a:xfrm>
            <a:off x="3779912" y="5301208"/>
            <a:ext cx="1080120" cy="43204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5436096" y="2492896"/>
            <a:ext cx="216024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1520" y="1772816"/>
            <a:ext cx="79248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我们一起来找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以内的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所有素数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251520" y="5517232"/>
            <a:ext cx="7924800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除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其余能够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整除的就是合数，否则就是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素数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筛除法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倍数和筛除法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11560" y="2420888"/>
            <a:ext cx="7560840" cy="2862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 2, 3, 4, 5, 6, 7, 8, 9,1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11,12,13,14,15,16,17,18,19,2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21,22,23,24,25,26,27,28,29,3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31,32,33,34,35,36,37,38,39,4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41,42,43,44,45,46,47,48,49,50</a:t>
            </a:r>
            <a:endParaRPr lang="en-US" altLang="zh-CN" dirty="0"/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2267744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2915816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7020272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652120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283968" y="321297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2915816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1547664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1547664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6300192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004048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3635896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7020272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709228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948264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5652120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4211960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21196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2843808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2843808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1475656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1475656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4283968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5652120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565212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300192" y="4149080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2195736" y="4221088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932040" y="364502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635896" y="3140968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724128" y="256490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827584" y="364502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635896" y="4797152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3419872" y="3933056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3419872" y="4437112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6156176" y="4941168"/>
            <a:ext cx="576064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筛除法求素数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571184" cy="484632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具体做法如下：（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n</a:t>
            </a:r>
            <a:r>
              <a:rPr lang="zh-CN" altLang="en-US" dirty="0" smtClean="0"/>
              <a:t>以内的素数）</a:t>
            </a:r>
            <a:endParaRPr lang="en-US" altLang="zh-CN" dirty="0" smtClean="0"/>
          </a:p>
          <a:p>
            <a:r>
              <a:rPr lang="en-US" altLang="zh-CN" dirty="0" smtClean="0"/>
              <a:t>(1)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</a:t>
            </a:r>
            <a:r>
              <a:rPr lang="zh-CN" altLang="en-US" dirty="0" smtClean="0"/>
              <a:t>挖掉</a:t>
            </a:r>
            <a:r>
              <a:rPr lang="en-US" altLang="zh-CN" dirty="0" smtClean="0"/>
              <a:t>(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不是素数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用</a:t>
            </a:r>
            <a:r>
              <a:rPr lang="en-US" altLang="zh-CN" dirty="0" smtClean="0"/>
              <a:t>2</a:t>
            </a:r>
            <a:r>
              <a:rPr lang="zh-CN" altLang="en-US" dirty="0" smtClean="0"/>
              <a:t>去除它后面的各个数，把能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的数挖掉，即把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倍数挖掉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(3) </a:t>
            </a:r>
            <a:r>
              <a:rPr lang="zh-CN" altLang="en-US" dirty="0" smtClean="0"/>
              <a:t>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去除它后面的各数，把</a:t>
            </a:r>
            <a:r>
              <a:rPr lang="en-US" altLang="zh-CN" dirty="0" smtClean="0"/>
              <a:t>3</a:t>
            </a:r>
            <a:r>
              <a:rPr lang="zh-CN" altLang="en-US" dirty="0" smtClean="0"/>
              <a:t>的倍数挖掉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(4) </a:t>
            </a:r>
            <a:r>
              <a:rPr lang="zh-CN" altLang="en-US" dirty="0" smtClean="0"/>
              <a:t>分别用</a:t>
            </a:r>
            <a:r>
              <a:rPr lang="en-US" altLang="zh-CN" dirty="0" smtClean="0"/>
              <a:t>5,7, …</a:t>
            </a:r>
            <a:r>
              <a:rPr lang="zh-CN" altLang="en-US" dirty="0" smtClean="0"/>
              <a:t>各素数作为除数去除这些数以后的各数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这个过程一直进行到不大于根号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最大素数为止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例如找</a:t>
            </a:r>
            <a:r>
              <a:rPr lang="en-US" altLang="zh-CN" dirty="0" smtClean="0"/>
              <a:t>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100</a:t>
            </a:r>
            <a:r>
              <a:rPr lang="zh-CN" altLang="en-US" dirty="0" smtClean="0"/>
              <a:t>的素数，要一直进行到除数为</a:t>
            </a:r>
            <a:r>
              <a:rPr lang="en-US" altLang="zh-CN" dirty="0" smtClean="0"/>
              <a:t>7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以内最大的素数）为止，也就是说只要清除</a:t>
            </a:r>
            <a:r>
              <a:rPr lang="en-US" altLang="zh-CN" dirty="0" smtClean="0"/>
              <a:t>2,3,5,7</a:t>
            </a:r>
            <a:r>
              <a:rPr lang="zh-CN" altLang="en-US" dirty="0" smtClean="0"/>
              <a:t>的倍数，剩下的就都是素数。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题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2204864"/>
            <a:ext cx="7239000" cy="4032448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12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的因数共有（   ）个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（       ）是素数，（                ）是合数，（       ）既不是素数也不是合数</a:t>
            </a:r>
            <a:endParaRPr lang="en-US" altLang="zh-CN" sz="280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20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以内的素数有（   ）个。</a:t>
            </a:r>
          </a:p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同时被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整除的最大三位数是（    ），最小三位数是（   ）</a:t>
            </a:r>
          </a:p>
          <a:p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4034" name="Picture 2" descr="C:\Program Files\Microsoft Office\MEDIA\CAGCAT10\j0293240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404664"/>
            <a:ext cx="1565275" cy="115411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52400" y="1890936"/>
            <a:ext cx="7083896" cy="37856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所有的奇数都是素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②除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以外，所有的素数都是奇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③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所有的偶数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④除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以外，所有的偶数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⑤在自然数中，除了质数以外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⑥大于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的自然数，不是质数就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⑦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在自然数中，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既不是质数，也不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178" name="Picture 12" descr="angel12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0"/>
            <a:ext cx="25146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是否判断题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7452320" y="2060848"/>
            <a:ext cx="576064" cy="432048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08304" y="2560509"/>
            <a:ext cx="720080" cy="43204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380312" y="5268416"/>
            <a:ext cx="648072" cy="53684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√</a:t>
            </a:r>
            <a:endParaRPr lang="en-US" altLang="zh-CN" sz="4000" b="1" dirty="0">
              <a:solidFill>
                <a:srgbClr val="6600FF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452320" y="4092284"/>
            <a:ext cx="576064" cy="576064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380312" y="3631839"/>
            <a:ext cx="648072" cy="3928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380312" y="4735961"/>
            <a:ext cx="648072" cy="46484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452320" y="3060170"/>
            <a:ext cx="576064" cy="504056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 autoUpdateAnimBg="0"/>
      <p:bldP spid="16" grpId="0" animBg="1" autoUpdateAnimBg="0"/>
      <p:bldP spid="17" grpId="0" animBg="1"/>
      <p:bldP spid="18" grpId="0" animBg="1" autoUpdateAnimBg="0"/>
      <p:bldP spid="19" grpId="0" animBg="1" autoUpdateAnimBg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判断题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67544" y="1772816"/>
            <a:ext cx="6768752" cy="4032448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+mn-ea"/>
              </a:rPr>
              <a:t>所有的素数都是奇数</a:t>
            </a:r>
          </a:p>
          <a:p>
            <a:r>
              <a:rPr lang="zh-CN" altLang="en-US" sz="2800" b="1" dirty="0" smtClean="0">
                <a:latin typeface="+mn-ea"/>
              </a:rPr>
              <a:t>所有的合数都是偶数</a:t>
            </a:r>
          </a:p>
          <a:p>
            <a:r>
              <a:rPr lang="zh-CN" altLang="en-US" sz="2800" b="1" dirty="0" smtClean="0">
                <a:latin typeface="+mn-ea"/>
              </a:rPr>
              <a:t>正整数中除了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，不是素数就是合数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除了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和</a:t>
            </a:r>
            <a:r>
              <a:rPr lang="en-US" altLang="zh-CN" sz="2800" b="1" dirty="0" smtClean="0">
                <a:latin typeface="+mn-ea"/>
              </a:rPr>
              <a:t>5</a:t>
            </a:r>
            <a:r>
              <a:rPr lang="zh-CN" altLang="en-US" sz="2800" b="1" dirty="0" smtClean="0">
                <a:latin typeface="+mn-ea"/>
              </a:rPr>
              <a:t>以外，个位上是</a:t>
            </a:r>
            <a:r>
              <a:rPr lang="en-US" altLang="zh-CN" sz="2800" b="1" dirty="0" smtClean="0">
                <a:latin typeface="+mn-ea"/>
              </a:rPr>
              <a:t>0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4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6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8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5</a:t>
            </a:r>
            <a:r>
              <a:rPr lang="zh-CN" altLang="en-US" sz="2800" b="1" dirty="0" smtClean="0">
                <a:latin typeface="+mn-ea"/>
              </a:rPr>
              <a:t>的数都是合数</a:t>
            </a:r>
          </a:p>
          <a:p>
            <a:r>
              <a:rPr lang="zh-CN" altLang="en-US" sz="2800" b="1" dirty="0" smtClean="0">
                <a:latin typeface="+mn-ea"/>
              </a:rPr>
              <a:t>除了</a:t>
            </a: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这个数，各个数位上的数字的和能被</a:t>
            </a: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整除的数都是合数</a:t>
            </a:r>
          </a:p>
          <a:p>
            <a:r>
              <a:rPr lang="zh-CN" altLang="en-US" sz="2800" b="1" dirty="0" smtClean="0">
                <a:latin typeface="+mn-ea"/>
              </a:rPr>
              <a:t>两个正整数相乘，积一定是合数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7380312" y="1700808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380312" y="2415614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80312" y="5157192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236296" y="313042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236296" y="380601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236296" y="448160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 autoUpdateAnimBg="0"/>
      <p:bldP spid="16" grpId="0" animBg="1" autoUpdateAnimBg="0"/>
      <p:bldP spid="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是否题判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628800"/>
            <a:ext cx="6840760" cy="489654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1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一个整数不是奇数就是偶数。</a:t>
            </a: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2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一个比</a:t>
            </a:r>
            <a:r>
              <a:rPr lang="en-US" altLang="zh-CN" sz="2800" dirty="0" smtClean="0">
                <a:latin typeface="" charset="0"/>
              </a:rPr>
              <a:t>0</a:t>
            </a:r>
            <a:r>
              <a:rPr lang="zh-CN" altLang="en-US" sz="2800" dirty="0" smtClean="0">
                <a:latin typeface="" charset="0"/>
              </a:rPr>
              <a:t>大的自然数不是素数就是合数。</a:t>
            </a: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3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en-US" altLang="zh-CN" sz="2800" dirty="0" smtClean="0">
                <a:latin typeface="" charset="0"/>
              </a:rPr>
              <a:t>12</a:t>
            </a:r>
            <a:r>
              <a:rPr lang="zh-CN" altLang="en-US" sz="2800" dirty="0" smtClean="0">
                <a:latin typeface="" charset="0"/>
              </a:rPr>
              <a:t>只有</a:t>
            </a:r>
            <a:r>
              <a:rPr lang="en-US" altLang="zh-CN" sz="2800" dirty="0" smtClean="0">
                <a:latin typeface="" charset="0"/>
              </a:rPr>
              <a:t>2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6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3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4</a:t>
            </a:r>
            <a:r>
              <a:rPr lang="zh-CN" altLang="en-US" sz="2800" dirty="0" smtClean="0">
                <a:latin typeface="" charset="0"/>
              </a:rPr>
              <a:t>这四个因数。</a:t>
            </a:r>
            <a:r>
              <a:rPr lang="zh-CN" altLang="en-US" sz="2800" dirty="0" smtClean="0">
                <a:latin typeface="Times New Roman"/>
              </a:rPr>
              <a:t> </a:t>
            </a:r>
            <a:endParaRPr lang="en-US" altLang="zh-CN" sz="2800" dirty="0" smtClean="0">
              <a:latin typeface="Times New Roman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4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en-US" altLang="zh-CN" sz="2800" dirty="0" smtClean="0"/>
              <a:t>15</a:t>
            </a:r>
            <a:r>
              <a:rPr lang="zh-CN" altLang="en-US" sz="2800" dirty="0" smtClean="0"/>
              <a:t>是倍数，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是因数。</a:t>
            </a:r>
            <a:endParaRPr lang="zh-CN" altLang="en-US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5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素数都是奇数。</a:t>
            </a:r>
            <a:endParaRPr lang="en-US" altLang="zh-CN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6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合数都是偶数。</a:t>
            </a:r>
            <a:endParaRPr lang="en-US" altLang="zh-CN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）路口红绿灯按照红绿黄红绿黄的顺序切换，已知第一次是黄灯亮，第</a:t>
            </a:r>
            <a:r>
              <a:rPr lang="en-US" altLang="zh-CN" sz="2800" dirty="0" smtClean="0"/>
              <a:t>80</a:t>
            </a:r>
            <a:r>
              <a:rPr lang="zh-CN" altLang="en-US" sz="2800" dirty="0" smtClean="0"/>
              <a:t>次是一定是红灯亮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路车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分钟一班，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路车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分钟一班，两种车同时发车，</a:t>
            </a:r>
            <a:r>
              <a:rPr lang="en-US" altLang="zh-CN" sz="2800" dirty="0" smtClean="0"/>
              <a:t>15</a:t>
            </a:r>
            <a:r>
              <a:rPr lang="zh-CN" altLang="en-US" sz="2800" dirty="0" smtClean="0"/>
              <a:t>分钟后两车再次同时发车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9</a:t>
            </a:r>
            <a:r>
              <a:rPr lang="zh-CN" altLang="en-US" sz="2800" dirty="0" smtClean="0"/>
              <a:t>）所有的奇数都是质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）两个质数相加，和一定是合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9</a:t>
            </a:r>
            <a:r>
              <a:rPr lang="zh-CN" altLang="en-US" sz="2800" dirty="0" smtClean="0"/>
              <a:t>既是奇数又是合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）相邻两个自然数的积一定是奇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3</a:t>
            </a:r>
            <a:r>
              <a:rPr lang="zh-CN" altLang="en-US" sz="2800" dirty="0" smtClean="0"/>
              <a:t>）相邻三个奇数的和一定是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的倍数。</a:t>
            </a:r>
          </a:p>
          <a:p>
            <a:endParaRPr lang="zh-CN" altLang="en-US" sz="2800" dirty="0" smtClean="0"/>
          </a:p>
          <a:p>
            <a:endParaRPr lang="zh-CN" altLang="en-US" sz="2800" dirty="0" smtClean="0"/>
          </a:p>
          <a:p>
            <a:endParaRPr lang="zh-CN" altLang="en-US" sz="2800" dirty="0" smtClean="0">
              <a:latin typeface="" charset="0"/>
            </a:endParaRPr>
          </a:p>
          <a:p>
            <a:endParaRPr lang="zh-CN" altLang="en-US" sz="2800" dirty="0" smtClean="0">
              <a:latin typeface="" charset="0"/>
            </a:endParaRPr>
          </a:p>
          <a:p>
            <a:endParaRPr lang="zh-CN" alt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380312" y="1628800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7452320" y="1968161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7452320" y="2346738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452320" y="2725315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7452320" y="3068960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452320" y="3356992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452320" y="3861046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452320" y="4239623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452320" y="4618200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452320" y="4996777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452320" y="5714715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380312" y="5375354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380312" y="6093296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 autoUpdateAnimBg="0"/>
      <p:bldP spid="1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036"/>
          <p:cNvSpPr txBox="1">
            <a:spLocks noChangeArrowheads="1"/>
          </p:cNvSpPr>
          <p:nvPr/>
        </p:nvSpPr>
        <p:spPr bwMode="auto">
          <a:xfrm>
            <a:off x="4202113" y="1905000"/>
            <a:ext cx="18415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</p:txBody>
      </p:sp>
      <p:sp>
        <p:nvSpPr>
          <p:cNvPr id="35855" name="Rectangle 1039"/>
          <p:cNvSpPr>
            <a:spLocks noChangeArrowheads="1"/>
          </p:cNvSpPr>
          <p:nvPr/>
        </p:nvSpPr>
        <p:spPr bwMode="auto">
          <a:xfrm>
            <a:off x="611560" y="1700808"/>
            <a:ext cx="6984776" cy="48936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indent="400050" algn="l">
              <a:defRPr/>
            </a:pPr>
            <a:r>
              <a:rPr lang="en-US" altLang="zh-CN" dirty="0" smtClean="0"/>
              <a:t>174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</a:t>
            </a:r>
            <a:r>
              <a:rPr lang="en-US" altLang="zh-CN" dirty="0" smtClean="0"/>
              <a:t>7</a:t>
            </a:r>
            <a:r>
              <a:rPr lang="zh-CN" altLang="en-US" dirty="0" smtClean="0"/>
              <a:t>日，德国数学家歌德巴赫发现：</a:t>
            </a:r>
            <a:endParaRPr lang="en-US" altLang="zh-CN" dirty="0" smtClean="0"/>
          </a:p>
          <a:p>
            <a:pPr indent="400050" algn="l">
              <a:defRPr/>
            </a:pPr>
            <a:r>
              <a:rPr lang="zh-CN" altLang="en-US" b="1" dirty="0" smtClean="0"/>
              <a:t>每</a:t>
            </a:r>
            <a:r>
              <a:rPr lang="zh-CN" altLang="en-US" b="1" dirty="0"/>
              <a:t>一</a:t>
            </a:r>
            <a:r>
              <a:rPr lang="zh-CN" altLang="en-US" b="1" dirty="0" smtClean="0"/>
              <a:t>个大于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的</a:t>
            </a:r>
            <a:r>
              <a:rPr lang="zh-CN" altLang="en-US" b="1" dirty="0"/>
              <a:t>偶数，都可以写成两个素数（质数）的和。简称为（</a:t>
            </a:r>
            <a:r>
              <a:rPr lang="en-US" altLang="zh-CN" b="1" dirty="0"/>
              <a:t>1+1</a:t>
            </a:r>
            <a:r>
              <a:rPr lang="zh-CN" altLang="en-US" b="1" dirty="0" smtClean="0"/>
              <a:t>），</a:t>
            </a:r>
            <a:endParaRPr lang="en-US" altLang="zh-CN" b="1" dirty="0" smtClean="0"/>
          </a:p>
          <a:p>
            <a:pPr indent="400050" algn="l">
              <a:defRPr/>
            </a:pPr>
            <a:r>
              <a:rPr lang="zh-CN" altLang="en-US" dirty="0" smtClean="0"/>
              <a:t>例如： </a:t>
            </a:r>
            <a:r>
              <a:rPr lang="en-US" altLang="zh-CN" dirty="0" smtClean="0"/>
              <a:t>6=3+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=3+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=3+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 12=5+7</a:t>
            </a:r>
            <a:endParaRPr lang="en-US" altLang="zh-CN" dirty="0"/>
          </a:p>
          <a:p>
            <a:pPr indent="400050" algn="just" eaLnBrk="0" hangingPunct="0">
              <a:defRPr/>
            </a:pPr>
            <a:r>
              <a:rPr lang="zh-CN" altLang="en-US" dirty="0" smtClean="0"/>
              <a:t>直到现在，还无人彻底证明。所以</a:t>
            </a:r>
            <a:r>
              <a:rPr lang="zh-CN" altLang="en-US" dirty="0"/>
              <a:t>只能说是一个</a:t>
            </a:r>
            <a:r>
              <a:rPr lang="zh-CN" altLang="en-US" dirty="0" smtClean="0"/>
              <a:t>猜想，称为</a:t>
            </a:r>
            <a:r>
              <a:rPr lang="zh-CN" altLang="en-US" dirty="0"/>
              <a:t>“歌德巴赫猜想”。</a:t>
            </a:r>
          </a:p>
          <a:p>
            <a:pPr indent="400050" algn="just" eaLnBrk="0" hangingPunct="0">
              <a:defRPr/>
            </a:pPr>
            <a:r>
              <a:rPr lang="zh-CN" altLang="en-US" dirty="0" smtClean="0"/>
              <a:t>取得</a:t>
            </a:r>
            <a:r>
              <a:rPr lang="zh-CN" altLang="en-US" dirty="0"/>
              <a:t>国际领先地位的是中国数学家</a:t>
            </a:r>
            <a:r>
              <a:rPr lang="zh-CN" altLang="en-US" b="1" dirty="0">
                <a:solidFill>
                  <a:srgbClr val="FF0000"/>
                </a:solidFill>
              </a:rPr>
              <a:t>陈景润</a:t>
            </a:r>
            <a:r>
              <a:rPr lang="zh-CN" altLang="en-US" dirty="0"/>
              <a:t>。他已证明了（</a:t>
            </a:r>
            <a:r>
              <a:rPr lang="en-US" altLang="zh-CN" dirty="0"/>
              <a:t>1+2</a:t>
            </a:r>
            <a:r>
              <a:rPr lang="zh-CN" altLang="en-US" dirty="0"/>
              <a:t>），就是任何一个充分大的偶数都可以表示为一个素数</a:t>
            </a:r>
            <a:r>
              <a:rPr lang="zh-CN" altLang="en-US" dirty="0" smtClean="0"/>
              <a:t>加上不超过两</a:t>
            </a:r>
            <a:r>
              <a:rPr lang="zh-CN" altLang="en-US" dirty="0"/>
              <a:t>个素数</a:t>
            </a:r>
            <a:r>
              <a:rPr lang="zh-CN" altLang="en-US" dirty="0" smtClean="0"/>
              <a:t>的乘积。</a:t>
            </a:r>
            <a:r>
              <a:rPr lang="zh-CN" altLang="en-US" dirty="0"/>
              <a:t>例如：</a:t>
            </a:r>
            <a:r>
              <a:rPr lang="en-US" altLang="zh-CN" dirty="0"/>
              <a:t>8=2+2×3</a:t>
            </a:r>
            <a:r>
              <a:rPr lang="zh-CN" altLang="en-US" dirty="0"/>
              <a:t>，</a:t>
            </a:r>
            <a:r>
              <a:rPr lang="en-US" altLang="zh-CN" dirty="0"/>
              <a:t>18=3+3×5</a:t>
            </a:r>
            <a:r>
              <a:rPr lang="zh-CN" altLang="en-US" dirty="0"/>
              <a:t>， </a:t>
            </a:r>
            <a:r>
              <a:rPr lang="en-US" altLang="zh-CN" dirty="0"/>
              <a:t>98=7+13×7</a:t>
            </a:r>
            <a:r>
              <a:rPr lang="zh-CN" altLang="en-US" dirty="0"/>
              <a:t>。这个猜想的最后解决，可能还需要许多人的艰苦而又漫长的探索。无论如何，人们总有一天会解决这个难题的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哥德巴赫猜想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0" dirty="0" err="1" smtClean="0"/>
              <a:t>Goldbach</a:t>
            </a:r>
            <a:r>
              <a:rPr lang="en-US" altLang="zh-CN" b="0" dirty="0" smtClean="0"/>
              <a:t> Conjecture</a:t>
            </a:r>
            <a:endParaRPr lang="zh-CN" altLang="en-US" dirty="0"/>
          </a:p>
        </p:txBody>
      </p:sp>
      <p:pic>
        <p:nvPicPr>
          <p:cNvPr id="52226" name="Picture 2" descr="http://jc3x.cn/jzpd/UploadFiles_6513/200805/20080517181837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00" y="4010024"/>
            <a:ext cx="3810000" cy="2847976"/>
          </a:xfrm>
          <a:prstGeom prst="rect">
            <a:avLst/>
          </a:prstGeom>
          <a:noFill/>
        </p:spPr>
      </p:pic>
      <p:pic>
        <p:nvPicPr>
          <p:cNvPr id="52228" name="Picture 4" descr="http://a2.att.hoodong.com/35/63/0130000017948212137663354990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43300"/>
            <a:ext cx="4200525" cy="3314700"/>
          </a:xfrm>
          <a:prstGeom prst="rect">
            <a:avLst/>
          </a:prstGeom>
          <a:noFill/>
        </p:spPr>
      </p:pic>
      <p:pic>
        <p:nvPicPr>
          <p:cNvPr id="52230" name="Picture 6" descr="http://lh3.ggpht.com/_P8BULJVkK4E/SBr4HkXGzrI/AAAAAAAABIw/Gj3bQkgwN9o/1979K+%E3%80%8A%E6%88%91%E6%89%80%E8%AE%A4%E8%AF%86%E7%9A%84%E9%99%88%E6%99%AF%E6%B6%A6%E3%80%8B+%E9%99%88%E6%99%AF%E6%B6%A6%E5%92%8C%E5%8D%8E%E7%BD%97%E5%BA%9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548680"/>
            <a:ext cx="4876800" cy="3000376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素数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28800"/>
            <a:ext cx="7704856" cy="522920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18</a:t>
            </a:r>
            <a:r>
              <a:rPr lang="zh-CN" altLang="en-US" dirty="0" smtClean="0"/>
              <a:t>世纪发现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31-1(2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baseline="60000" dirty="0" smtClean="0">
                <a:solidFill>
                  <a:srgbClr val="FF0000"/>
                </a:solidFill>
              </a:rPr>
              <a:t>5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</a:rPr>
              <a:t>-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10</a:t>
            </a:r>
            <a:r>
              <a:rPr lang="zh-CN" altLang="en-US" dirty="0" smtClean="0"/>
              <a:t>位</a:t>
            </a:r>
            <a:r>
              <a:rPr lang="en-US" altLang="zh-CN" dirty="0" smtClean="0"/>
              <a:t>)</a:t>
            </a:r>
          </a:p>
          <a:p>
            <a:pPr algn="ctr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2,147,483,647</a:t>
            </a:r>
          </a:p>
          <a:p>
            <a:r>
              <a:rPr lang="en-US" altLang="zh-CN" dirty="0" smtClean="0"/>
              <a:t>19</a:t>
            </a:r>
            <a:r>
              <a:rPr lang="zh-CN" altLang="en-US" dirty="0" smtClean="0"/>
              <a:t>世纪发现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127-1(2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baseline="60000" dirty="0" smtClean="0">
                <a:solidFill>
                  <a:srgbClr val="FF0000"/>
                </a:solidFill>
              </a:rPr>
              <a:t>7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</a:rPr>
              <a:t>-1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39</a:t>
            </a:r>
            <a:r>
              <a:rPr lang="zh-CN" altLang="en-US" dirty="0" smtClean="0"/>
              <a:t>位</a:t>
            </a:r>
            <a:r>
              <a:rPr lang="en-US" altLang="zh-CN" dirty="0" smtClean="0"/>
              <a:t>)</a:t>
            </a:r>
          </a:p>
          <a:p>
            <a:pPr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170,141,183,460,469,231,731,687,303,715,884,105,727</a:t>
            </a:r>
          </a:p>
          <a:p>
            <a:r>
              <a:rPr lang="en-US" altLang="zh-CN" dirty="0" smtClean="0"/>
              <a:t>20</a:t>
            </a:r>
            <a:r>
              <a:rPr lang="zh-CN" altLang="en-US" dirty="0" smtClean="0"/>
              <a:t>世纪末人类已知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859433-1</a:t>
            </a:r>
            <a:r>
              <a:rPr lang="zh-CN" altLang="en-US" dirty="0" smtClean="0"/>
              <a:t>，用十进制表示，这是一个</a:t>
            </a:r>
            <a:r>
              <a:rPr lang="en-US" altLang="zh-CN" b="1" dirty="0" smtClean="0"/>
              <a:t>258715</a:t>
            </a:r>
            <a:r>
              <a:rPr lang="zh-CN" altLang="en-US" dirty="0" smtClean="0"/>
              <a:t>位的数字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2003</a:t>
            </a:r>
            <a:r>
              <a:rPr lang="zh-CN" altLang="en-US" dirty="0" smtClean="0"/>
              <a:t>年，美国</a:t>
            </a:r>
            <a:r>
              <a:rPr lang="en-US" altLang="zh-CN" dirty="0" smtClean="0"/>
              <a:t>26</a:t>
            </a:r>
            <a:r>
              <a:rPr lang="zh-CN" altLang="en-US" dirty="0" smtClean="0"/>
              <a:t>岁学生发现</a:t>
            </a:r>
            <a:r>
              <a:rPr lang="en-US" altLang="zh-CN" dirty="0" smtClean="0">
                <a:solidFill>
                  <a:srgbClr val="FF0000"/>
                </a:solidFill>
              </a:rPr>
              <a:t>2^20996011-1</a:t>
            </a:r>
            <a:r>
              <a:rPr lang="zh-CN" altLang="en-US" dirty="0" smtClean="0"/>
              <a:t>是一个拥有</a:t>
            </a:r>
            <a:r>
              <a:rPr lang="en-US" altLang="zh-CN" b="1" dirty="0" smtClean="0"/>
              <a:t>6320430</a:t>
            </a:r>
            <a:r>
              <a:rPr lang="zh-CN" altLang="en-US" dirty="0" smtClean="0"/>
              <a:t>位数的素数。</a:t>
            </a:r>
            <a:endParaRPr lang="en-US" altLang="zh-CN" dirty="0" smtClean="0"/>
          </a:p>
          <a:p>
            <a:r>
              <a:rPr lang="zh-CN" altLang="en-US" dirty="0" smtClean="0"/>
              <a:t>十七世纪费马猜测，</a:t>
            </a:r>
            <a:r>
              <a:rPr lang="en-US" altLang="zh-CN" dirty="0" smtClean="0"/>
              <a:t>2^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=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…</a:t>
            </a:r>
            <a:r>
              <a:rPr lang="zh-CN" altLang="en-US" dirty="0" smtClean="0"/>
              <a:t>时是素数，这样的数叫</a:t>
            </a:r>
            <a:r>
              <a:rPr lang="zh-CN" altLang="en-US" b="1" dirty="0" smtClean="0">
                <a:solidFill>
                  <a:srgbClr val="FF0000"/>
                </a:solidFill>
              </a:rPr>
              <a:t>费马素数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3,5,17,257,65537),</a:t>
            </a:r>
            <a:r>
              <a:rPr lang="zh-CN" altLang="en-US" dirty="0" smtClean="0"/>
              <a:t>可惜当</a:t>
            </a:r>
            <a:r>
              <a:rPr lang="en-US" altLang="zh-CN" dirty="0" smtClean="0"/>
              <a:t>n=5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2^32+1=4294967297=641x6700417</a:t>
            </a:r>
            <a:r>
              <a:rPr lang="zh-CN" altLang="en-US" dirty="0" smtClean="0"/>
              <a:t>就不是素数，至今也没有找到第六个费马素数。</a:t>
            </a:r>
            <a:endParaRPr lang="en-US" altLang="zh-CN" dirty="0" smtClean="0"/>
          </a:p>
          <a:p>
            <a:r>
              <a:rPr lang="zh-CN" altLang="en-US" dirty="0" smtClean="0"/>
              <a:t>孪生素数猜想：差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素数有无穷多对。目前知道的最大的孪生素数是</a:t>
            </a:r>
            <a:r>
              <a:rPr lang="en-US" altLang="zh-CN" dirty="0" smtClean="0"/>
              <a:t>1159142985×2^2304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59142985×2^2304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Program Files\Microsoft Office\MEDIA\CAGCAT10\j0301076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4400" y="0"/>
            <a:ext cx="6858000" cy="6858000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35496" y="728261"/>
            <a:ext cx="1259632" cy="540147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500" b="1" cap="none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ND</a:t>
            </a:r>
            <a:endParaRPr lang="zh-CN" altLang="en-US" sz="115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倍数</a:t>
            </a:r>
            <a:r>
              <a:rPr lang="en-US" altLang="zh-CN" dirty="0" smtClean="0"/>
              <a:t>multiple</a:t>
            </a:r>
            <a:r>
              <a:rPr lang="zh-CN" altLang="en-US" dirty="0" smtClean="0"/>
              <a:t>和因数</a:t>
            </a:r>
            <a:r>
              <a:rPr lang="en-US" altLang="zh-CN" dirty="0" smtClean="0"/>
              <a:t>factor</a:t>
            </a:r>
          </a:p>
          <a:p>
            <a:r>
              <a:rPr lang="zh-CN" altLang="en-US" dirty="0" smtClean="0"/>
              <a:t>素数</a:t>
            </a:r>
            <a:r>
              <a:rPr lang="en-US" altLang="zh-CN" dirty="0" smtClean="0"/>
              <a:t>prime</a:t>
            </a:r>
            <a:r>
              <a:rPr lang="zh-CN" altLang="en-US" dirty="0" smtClean="0"/>
              <a:t>和合数</a:t>
            </a:r>
            <a:r>
              <a:rPr lang="en-US" altLang="zh-CN" dirty="0" smtClean="0"/>
              <a:t>composite</a:t>
            </a:r>
            <a:r>
              <a:rPr lang="zh-CN" altLang="en-US" dirty="0" smtClean="0"/>
              <a:t>的概念</a:t>
            </a:r>
            <a:endParaRPr lang="en-US" altLang="zh-CN" dirty="0" smtClean="0"/>
          </a:p>
          <a:p>
            <a:r>
              <a:rPr lang="zh-CN" altLang="en-US" dirty="0" smtClean="0"/>
              <a:t>分解素因数</a:t>
            </a:r>
            <a:r>
              <a:rPr lang="en-US" altLang="zh-CN" dirty="0" smtClean="0"/>
              <a:t>prime factorization</a:t>
            </a:r>
          </a:p>
          <a:p>
            <a:r>
              <a:rPr lang="zh-CN" altLang="en-US" dirty="0" smtClean="0"/>
              <a:t>筛除法求素数</a:t>
            </a:r>
            <a:endParaRPr lang="en-US" altLang="zh-CN" dirty="0" smtClean="0"/>
          </a:p>
          <a:p>
            <a:r>
              <a:rPr lang="zh-CN" altLang="en-US" dirty="0" smtClean="0"/>
              <a:t>例题讲解</a:t>
            </a:r>
            <a:endParaRPr lang="en-US" altLang="zh-CN" dirty="0" smtClean="0"/>
          </a:p>
          <a:p>
            <a:r>
              <a:rPr lang="zh-CN" altLang="en-US" dirty="0" smtClean="0"/>
              <a:t>哥德巴赫猜想与陈氏定理</a:t>
            </a:r>
            <a:endParaRPr lang="en-US" altLang="zh-CN" dirty="0" smtClean="0"/>
          </a:p>
          <a:p>
            <a:r>
              <a:rPr lang="zh-CN" altLang="en-US" dirty="0" smtClean="0"/>
              <a:t>趣味素数（孪生素数，寻找大素数）</a:t>
            </a:r>
            <a:endParaRPr lang="zh-CN" altLang="en-US" dirty="0"/>
          </a:p>
        </p:txBody>
      </p:sp>
      <p:pic>
        <p:nvPicPr>
          <p:cNvPr id="26625" name="Picture 1" descr="C:\Program Files\Microsoft Office\MEDIA\CAGCAT10\j0252349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5229200"/>
            <a:ext cx="1827212" cy="11112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 descr="C:\Program Files\Microsoft Office\MEDIA\CAGCAT10\j0229389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0"/>
            <a:ext cx="6511214" cy="6858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和合数知识点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与回顾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点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643192" cy="4846320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类似</a:t>
            </a:r>
            <a:r>
              <a:rPr lang="en-US" altLang="zh-CN" dirty="0" smtClean="0"/>
              <a:t>2,3,5,7,11,13,17,19</a:t>
            </a:r>
            <a:r>
              <a:rPr lang="zh-CN" altLang="en-US" dirty="0" smtClean="0"/>
              <a:t>这样的正整数，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它本身两个因数，这类数就是素数（质数），</a:t>
            </a:r>
            <a:r>
              <a:rPr lang="en-US" altLang="zh-CN" dirty="0" smtClean="0"/>
              <a:t>prime number</a:t>
            </a:r>
          </a:p>
          <a:p>
            <a:r>
              <a:rPr lang="zh-CN" altLang="en-US" dirty="0" smtClean="0"/>
              <a:t>除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正整数中，除了素数，就是合数，</a:t>
            </a:r>
            <a:r>
              <a:rPr lang="en-US" altLang="zh-CN" dirty="0" smtClean="0"/>
              <a:t>composite number</a:t>
            </a:r>
            <a:r>
              <a:rPr lang="zh-CN" altLang="en-US" dirty="0" smtClean="0"/>
              <a:t>，如</a:t>
            </a:r>
            <a:r>
              <a:rPr lang="en-US" altLang="zh-CN" dirty="0" smtClean="0"/>
              <a:t>4,6,8,9,10,12,14,15…</a:t>
            </a:r>
          </a:p>
          <a:p>
            <a:r>
              <a:rPr lang="zh-CN" altLang="en-US" dirty="0" smtClean="0"/>
              <a:t>质数和合数都有无限多个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既不是质数，也不是合数。</a:t>
            </a:r>
            <a:endParaRPr lang="en-US" altLang="zh-CN" dirty="0" smtClean="0"/>
          </a:p>
          <a:p>
            <a:r>
              <a:rPr lang="zh-CN" altLang="en-US" dirty="0" smtClean="0"/>
              <a:t>任意大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偶数，都可以写成两个素数的和（著名的哥德巴赫猜想，世界难题，至今未解，简称</a:t>
            </a:r>
            <a:r>
              <a:rPr lang="en-US" altLang="zh-CN" dirty="0" smtClean="0"/>
              <a:t>1+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足够大的偶数，可以写成一个素数和一个不超过两个素数的乘积之和（陈氏定理，陈景润，简称</a:t>
            </a:r>
            <a:r>
              <a:rPr lang="en-US" altLang="zh-CN" dirty="0" smtClean="0"/>
              <a:t>1+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4577" name="Picture 1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180148"/>
            <a:ext cx="1440160" cy="1387928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分解素因数</a:t>
            </a:r>
            <a:r>
              <a:rPr lang="en-US" altLang="zh-CN" dirty="0" smtClean="0"/>
              <a:t>Prime facto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715200" cy="2188840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</a:t>
            </a:r>
            <a:r>
              <a:rPr lang="zh-CN" altLang="en-US" dirty="0" smtClean="0"/>
              <a:t>意大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整数</a:t>
            </a:r>
            <a:r>
              <a:rPr lang="en-US" altLang="zh-CN" dirty="0" smtClean="0"/>
              <a:t>n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3608" y="2636912"/>
          <a:ext cx="4960972" cy="725065"/>
        </p:xfrm>
        <a:graphic>
          <a:graphicData uri="http://schemas.openxmlformats.org/presentationml/2006/ole">
            <p:oleObj spid="_x0000_s23554" name="Equation" r:id="rId4" imgW="16509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3429000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</a:t>
            </a:r>
            <a:r>
              <a:rPr lang="en-US" altLang="zh-CN" sz="2800" dirty="0" smtClean="0"/>
              <a:t>p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互不相同的素数，</a:t>
            </a:r>
            <a:r>
              <a:rPr lang="en-US" altLang="zh-CN" sz="2800" dirty="0" smtClean="0"/>
              <a:t>a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正整数。</a:t>
            </a:r>
            <a:endParaRPr lang="zh-CN" altLang="en-US" sz="2800" dirty="0"/>
          </a:p>
        </p:txBody>
      </p:sp>
      <p:pic>
        <p:nvPicPr>
          <p:cNvPr id="2051" name="Picture 3" descr="C:\Program Files\Microsoft Office\MEDIA\CAGCAT10\j0286068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280" y="5301208"/>
            <a:ext cx="936104" cy="140178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约数个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700808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/>
              <a:t>此时</a:t>
            </a:r>
            <a:r>
              <a:rPr lang="zh-CN" altLang="en-US" sz="3200" b="1" dirty="0" smtClean="0"/>
              <a:t>正整数</a:t>
            </a:r>
            <a:r>
              <a:rPr lang="en-US" altLang="zh-CN" sz="3200" b="1" dirty="0" smtClean="0"/>
              <a:t>n</a:t>
            </a:r>
            <a:r>
              <a:rPr lang="zh-CN" altLang="en-US" sz="3200" b="1" dirty="0" smtClean="0"/>
              <a:t>的正约数（因数）个数</a:t>
            </a:r>
            <a:r>
              <a:rPr lang="zh-CN" altLang="en-US" sz="3200" dirty="0" smtClean="0"/>
              <a:t>为：</a:t>
            </a:r>
            <a:endParaRPr lang="en-US" altLang="zh-CN" sz="3200" dirty="0" smtClean="0"/>
          </a:p>
          <a:p>
            <a:pPr algn="l"/>
            <a:r>
              <a:rPr lang="en-US" altLang="zh-CN" sz="3200" dirty="0" smtClean="0"/>
              <a:t>F(n)=(1+a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 (1+a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 ……(1+a</a:t>
            </a:r>
            <a:r>
              <a:rPr lang="en-US" altLang="zh-CN" sz="3200" baseline="-25000" dirty="0" smtClean="0"/>
              <a:t>k</a:t>
            </a:r>
            <a:r>
              <a:rPr lang="en-US" altLang="zh-CN" sz="3200" dirty="0" smtClean="0"/>
              <a:t>)</a:t>
            </a:r>
          </a:p>
          <a:p>
            <a:pPr algn="l"/>
            <a:r>
              <a:rPr lang="zh-CN" altLang="en-US" sz="3200" dirty="0" smtClean="0"/>
              <a:t>注：正约数（因数）包括了</a:t>
            </a:r>
            <a:r>
              <a:rPr lang="en-US" altLang="zh-CN" sz="3200" dirty="0" smtClean="0"/>
              <a:t>1.</a:t>
            </a:r>
            <a:endParaRPr lang="zh-CN" altLang="en-US" sz="3200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约数的和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70080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/>
              <a:t>此时</a:t>
            </a:r>
            <a:r>
              <a:rPr lang="zh-CN" altLang="en-US" sz="3200" b="1" dirty="0" smtClean="0"/>
              <a:t>正整数</a:t>
            </a:r>
            <a:r>
              <a:rPr lang="en-US" altLang="zh-CN" sz="3200" b="1" dirty="0" smtClean="0"/>
              <a:t>n</a:t>
            </a:r>
            <a:r>
              <a:rPr lang="zh-CN" altLang="en-US" sz="3200" b="1" dirty="0" smtClean="0"/>
              <a:t>的所有正约数的和</a:t>
            </a:r>
            <a:r>
              <a:rPr lang="zh-CN" altLang="en-US" sz="3200" dirty="0" smtClean="0"/>
              <a:t>为：</a:t>
            </a:r>
            <a:endParaRPr lang="en-US" altLang="zh-CN" sz="32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512" y="2564904"/>
          <a:ext cx="7958779" cy="504056"/>
        </p:xfrm>
        <a:graphic>
          <a:graphicData uri="http://schemas.openxmlformats.org/presentationml/2006/ole">
            <p:oleObj spid="_x0000_s41986" name="Equation" r:id="rId4" imgW="380988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过程演示</a:t>
            </a:r>
            <a:endParaRPr lang="zh-CN" altLang="en-US" dirty="0"/>
          </a:p>
        </p:txBody>
      </p:sp>
      <p:graphicFrame>
        <p:nvGraphicFramePr>
          <p:cNvPr id="3" name="图示 2"/>
          <p:cNvGraphicFramePr/>
          <p:nvPr/>
        </p:nvGraphicFramePr>
        <p:xfrm>
          <a:off x="1187624" y="191683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椭圆 3"/>
          <p:cNvSpPr/>
          <p:nvPr/>
        </p:nvSpPr>
        <p:spPr>
          <a:xfrm>
            <a:off x="5148064" y="4653136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275856" y="4653136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940152" y="3501008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259632" y="5877272"/>
            <a:ext cx="6048672" cy="769441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r>
              <a:rPr lang="zh-CN" altLang="en-US" sz="4400" dirty="0" smtClean="0"/>
              <a:t>所以 </a:t>
            </a:r>
            <a:r>
              <a:rPr lang="en-US" altLang="zh-CN" sz="4400" dirty="0" smtClean="0"/>
              <a:t>30=2x3x5</a:t>
            </a:r>
            <a:endParaRPr lang="zh-CN" altLang="en-US" sz="4400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4" grpId="0" animBg="1"/>
      <p:bldP spid="5" grpId="0" animBg="1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 descr="C:\Program Files\Microsoft Office\MEDIA\CAGCAT10\j021270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8264" y="5049837"/>
            <a:ext cx="1285875" cy="1808163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练习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628800"/>
            <a:ext cx="7632848" cy="482453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</a:t>
            </a:r>
            <a:r>
              <a:rPr lang="zh-CN" altLang="en-US" sz="2400" dirty="0" smtClean="0"/>
              <a:t>一个整数除了（  ）和它（  ），不再有别的因数，这个整数叫做（  ）数。</a:t>
            </a:r>
            <a:r>
              <a:rPr lang="en-US" altLang="zh-CN" sz="2400" dirty="0" smtClean="0"/>
              <a:t>【</a:t>
            </a:r>
            <a:r>
              <a:rPr lang="zh-CN" altLang="en-US" sz="2400" dirty="0" smtClean="0">
                <a:solidFill>
                  <a:srgbClr val="FF0000"/>
                </a:solidFill>
              </a:rPr>
              <a:t>只有两个因数</a:t>
            </a:r>
            <a:r>
              <a:rPr lang="en-US" altLang="zh-CN" sz="2400" dirty="0" smtClean="0"/>
              <a:t>】</a:t>
            </a:r>
            <a:endParaRPr lang="zh-CN" altLang="en-US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</a:t>
            </a:r>
            <a:r>
              <a:rPr lang="zh-CN" altLang="en-US" sz="2400" dirty="0" smtClean="0"/>
              <a:t>一个整数除了（  ）和它（  ），还有别的因数，这个整数叫做（  ）数。</a:t>
            </a:r>
            <a:r>
              <a:rPr lang="en-US" altLang="zh-CN" sz="2400" dirty="0" smtClean="0"/>
              <a:t>【</a:t>
            </a:r>
            <a:r>
              <a:rPr lang="zh-CN" altLang="en-US" sz="2400" dirty="0" smtClean="0">
                <a:solidFill>
                  <a:srgbClr val="FF0000"/>
                </a:solidFill>
              </a:rPr>
              <a:t>有超过</a:t>
            </a: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个的因数</a:t>
            </a:r>
            <a:r>
              <a:rPr lang="en-US" altLang="zh-CN" sz="2400" dirty="0" smtClean="0"/>
              <a:t>】</a:t>
            </a:r>
            <a:endParaRPr lang="zh-CN" altLang="en-US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在正整数中，</a:t>
            </a:r>
            <a:r>
              <a:rPr lang="zh-CN" altLang="en-US" sz="2400" dirty="0" smtClean="0"/>
              <a:t>（  ）不是素数，也不是合数。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latin typeface="" charset="0"/>
              </a:rPr>
              <a:t>末尾是</a:t>
            </a:r>
            <a:r>
              <a:rPr lang="zh-CN" altLang="en-US" sz="2400" dirty="0" smtClean="0"/>
              <a:t>（                  ）</a:t>
            </a:r>
            <a:r>
              <a:rPr lang="zh-CN" altLang="en-US" sz="2400" dirty="0" smtClean="0">
                <a:latin typeface="" charset="0"/>
              </a:rPr>
              <a:t>的整数是</a:t>
            </a:r>
            <a:r>
              <a:rPr lang="en-US" altLang="zh-CN" sz="2400" dirty="0" smtClean="0"/>
              <a:t>2</a:t>
            </a:r>
            <a:r>
              <a:rPr lang="zh-CN" altLang="en-US" sz="2400" dirty="0" smtClean="0">
                <a:latin typeface="" charset="0"/>
              </a:rPr>
              <a:t>的倍数，</a:t>
            </a:r>
            <a:endParaRPr lang="en-US" altLang="zh-CN" sz="2400" dirty="0" smtClean="0">
              <a:latin typeface="" charset="0"/>
            </a:endParaRPr>
          </a:p>
          <a:p>
            <a:pPr>
              <a:spcBef>
                <a:spcPct val="50000"/>
              </a:spcBef>
              <a:buNone/>
              <a:defRPr/>
            </a:pPr>
            <a:r>
              <a:rPr lang="zh-CN" altLang="en-US" sz="2400" dirty="0" smtClean="0">
                <a:latin typeface="" charset="0"/>
              </a:rPr>
              <a:t>末尾是（              ）的整数是</a:t>
            </a:r>
            <a:r>
              <a:rPr lang="en-US" altLang="zh-CN" sz="2400" dirty="0" smtClean="0"/>
              <a:t>5</a:t>
            </a:r>
            <a:r>
              <a:rPr lang="zh-CN" altLang="en-US" sz="2400" dirty="0" smtClean="0">
                <a:latin typeface="" charset="0"/>
              </a:rPr>
              <a:t>的倍数，（                          ）的整数是</a:t>
            </a:r>
            <a:r>
              <a:rPr lang="en-US" altLang="zh-CN" sz="2400" dirty="0" smtClean="0"/>
              <a:t>3</a:t>
            </a:r>
            <a:r>
              <a:rPr lang="zh-CN" altLang="en-US" sz="2400" dirty="0" smtClean="0">
                <a:latin typeface="" charset="0"/>
              </a:rPr>
              <a:t>的倍数 。</a:t>
            </a:r>
          </a:p>
          <a:p>
            <a:r>
              <a:rPr lang="zh-CN" altLang="en-US" sz="2400" dirty="0" smtClean="0">
                <a:latin typeface="" charset="0"/>
              </a:rPr>
              <a:t>（</a:t>
            </a:r>
            <a:r>
              <a:rPr lang="en-US" altLang="zh-CN" sz="2400" dirty="0" smtClean="0">
                <a:latin typeface="" charset="0"/>
              </a:rPr>
              <a:t>5</a:t>
            </a:r>
            <a:r>
              <a:rPr lang="zh-CN" altLang="en-US" sz="2400" dirty="0" smtClean="0">
                <a:latin typeface="" charset="0"/>
              </a:rPr>
              <a:t>）整数中，（     ）是奇数，（     ）是偶数。</a:t>
            </a:r>
            <a:endParaRPr lang="zh-CN" altLang="en-US" sz="24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华丽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华丽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289</TotalTime>
  <Words>1417</Words>
  <Application>Microsoft Office PowerPoint</Application>
  <PresentationFormat>全屏显示(4:3)</PresentationFormat>
  <Paragraphs>169</Paragraphs>
  <Slides>19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华丽</vt:lpstr>
      <vt:lpstr>Equation</vt:lpstr>
      <vt:lpstr>MathType 6.0 Equation</vt:lpstr>
      <vt:lpstr>素数和合数</vt:lpstr>
      <vt:lpstr>主要内容</vt:lpstr>
      <vt:lpstr>素数和合数知识点</vt:lpstr>
      <vt:lpstr>知识点回顾</vt:lpstr>
      <vt:lpstr>分解素因数Prime factorization</vt:lpstr>
      <vt:lpstr>正约数个数</vt:lpstr>
      <vt:lpstr>正约数的和</vt:lpstr>
      <vt:lpstr>分解素因数过程演示</vt:lpstr>
      <vt:lpstr>填空练习</vt:lpstr>
      <vt:lpstr>分类</vt:lpstr>
      <vt:lpstr>倍数和筛除法</vt:lpstr>
      <vt:lpstr>筛除法求素数说明</vt:lpstr>
      <vt:lpstr>填空题</vt:lpstr>
      <vt:lpstr>是否判断题</vt:lpstr>
      <vt:lpstr>判断题</vt:lpstr>
      <vt:lpstr>是否题判断</vt:lpstr>
      <vt:lpstr>哥德巴赫猜想  Goldbach Conjecture</vt:lpstr>
      <vt:lpstr>最大素数？</vt:lpstr>
      <vt:lpstr>幻灯片 19</vt:lpstr>
    </vt:vector>
  </TitlesOfParts>
  <Company>shis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素数和合数</dc:title>
  <dc:subject>初中数学</dc:subject>
  <dc:creator/>
  <cp:lastModifiedBy>liuxiang</cp:lastModifiedBy>
  <cp:revision>184</cp:revision>
  <dcterms:created xsi:type="dcterms:W3CDTF">2001-03-26T15:12:38Z</dcterms:created>
  <dcterms:modified xsi:type="dcterms:W3CDTF">2012-06-13T07:38:30Z</dcterms:modified>
</cp:coreProperties>
</file>